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3CC3" w:rsidRDefault="00D93CC3" w:rsidP="00D93CC3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28"/>
          <w:szCs w:val="28"/>
        </w:rPr>
      </w:pPr>
      <w:r>
        <w:rPr>
          <w:rFonts w:ascii="Century Gothic" w:hAnsi="Century Gothic"/>
          <w:b/>
          <w:noProof/>
          <w:color w:val="000000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9" type="#_x0000_t75" style="width:242.2pt;height:132.75pt;visibility:visible;mso-wrap-style:square">
            <v:imagedata r:id="rId5" o:title=""/>
          </v:shape>
        </w:pict>
      </w:r>
    </w:p>
    <w:p w:rsidR="00D93CC3" w:rsidRDefault="00D93CC3" w:rsidP="00D93CC3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>
        <w:rPr>
          <w:rFonts w:ascii="Century Gothic" w:hAnsi="Century Gothic"/>
          <w:b/>
          <w:bCs/>
          <w:color w:val="000000"/>
          <w:sz w:val="40"/>
          <w:szCs w:val="40"/>
        </w:rPr>
        <w:t>Larry Schrenk, Instructor</w:t>
      </w:r>
    </w:p>
    <w:p w:rsidR="0076415A" w:rsidRPr="000502E3" w:rsidRDefault="006233EB" w:rsidP="009A4644">
      <w:pPr>
        <w:spacing w:before="240" w:line="240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bookmarkStart w:id="0" w:name="_GoBack"/>
      <w:bookmarkEnd w:id="0"/>
      <w:r w:rsidRPr="000502E3">
        <w:rPr>
          <w:rFonts w:ascii="Century Gothic" w:hAnsi="Century Gothic"/>
          <w:b/>
          <w:bCs/>
          <w:color w:val="000000"/>
          <w:sz w:val="40"/>
          <w:szCs w:val="40"/>
        </w:rPr>
        <w:t>Problem</w:t>
      </w:r>
      <w:r w:rsidR="00540119" w:rsidRPr="000502E3">
        <w:rPr>
          <w:rFonts w:ascii="Century Gothic" w:hAnsi="Century Gothic"/>
          <w:b/>
          <w:bCs/>
          <w:color w:val="000000"/>
          <w:sz w:val="40"/>
          <w:szCs w:val="40"/>
        </w:rPr>
        <w:t xml:space="preserve"> Set</w:t>
      </w:r>
      <w:r w:rsidR="000502E3" w:rsidRPr="000502E3">
        <w:rPr>
          <w:rFonts w:ascii="Century Gothic" w:hAnsi="Century Gothic"/>
          <w:b/>
          <w:bCs/>
          <w:color w:val="000000"/>
          <w:sz w:val="40"/>
          <w:szCs w:val="40"/>
        </w:rPr>
        <w:t xml:space="preserve">: </w:t>
      </w:r>
      <w:r w:rsidR="00350363" w:rsidRPr="000502E3">
        <w:rPr>
          <w:rFonts w:ascii="Century Gothic" w:hAnsi="Century Gothic"/>
          <w:b/>
          <w:bCs/>
          <w:color w:val="000000"/>
          <w:sz w:val="40"/>
          <w:szCs w:val="40"/>
        </w:rPr>
        <w:t>Annuities</w:t>
      </w:r>
      <w:r w:rsidR="00540119" w:rsidRPr="000502E3">
        <w:rPr>
          <w:rFonts w:ascii="Century Gothic" w:hAnsi="Century Gothic"/>
          <w:b/>
          <w:bCs/>
          <w:color w:val="000000"/>
          <w:sz w:val="40"/>
          <w:szCs w:val="40"/>
        </w:rPr>
        <w:t xml:space="preserve"> and Perpetuities</w:t>
      </w:r>
    </w:p>
    <w:p w:rsidR="00A83CEE" w:rsidRPr="000502E3" w:rsidRDefault="00A83CEE" w:rsidP="009A4644">
      <w:pPr>
        <w:spacing w:before="240" w:line="240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 w:rsidRPr="000502E3">
        <w:rPr>
          <w:rFonts w:ascii="Century Gothic" w:hAnsi="Century Gothic"/>
          <w:b/>
          <w:bCs/>
          <w:color w:val="000000"/>
          <w:sz w:val="40"/>
          <w:szCs w:val="40"/>
        </w:rPr>
        <w:t>(Solutions Below)</w:t>
      </w:r>
    </w:p>
    <w:p w:rsidR="00773A56" w:rsidRPr="00773A56" w:rsidRDefault="006233EB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If you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plan to save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$300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annually fo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10 years and the discount rate is 15%, what is the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future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value?</w:t>
      </w:r>
    </w:p>
    <w:p w:rsidR="00773A56" w:rsidRPr="00773A56" w:rsidRDefault="0057635C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If you want to buy a boat in 6 years that costs $1,000 and you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can save $150 per yea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, what interest rate would you need?</w:t>
      </w:r>
      <w:r w:rsidR="00773A56"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</w:p>
    <w:p w:rsidR="00773A56" w:rsidRPr="00773A56" w:rsidRDefault="0057635C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If you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invest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$1,000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per yea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in a stock portfolio with a return of 8%, how much would you expect to have in 7 years?</w:t>
      </w:r>
    </w:p>
    <w:p w:rsidR="00963AF0" w:rsidRPr="00963AF0" w:rsidRDefault="001B1BF3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i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How long would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it take you to save $1,0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B477BB" w:rsidRPr="00773A56">
        <w:rPr>
          <w:rFonts w:ascii="Century Gothic" w:hAnsi="Century Gothic"/>
          <w:bCs/>
          <w:color w:val="000000"/>
          <w:sz w:val="28"/>
          <w:szCs w:val="24"/>
        </w:rPr>
        <w:t>if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you invested $200 per year, and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the inte</w:t>
      </w:r>
      <w:r w:rsidR="00B477BB" w:rsidRPr="00773A56">
        <w:rPr>
          <w:rFonts w:ascii="Century Gothic" w:hAnsi="Century Gothic"/>
          <w:bCs/>
          <w:color w:val="000000"/>
          <w:sz w:val="28"/>
          <w:szCs w:val="24"/>
        </w:rPr>
        <w:t>re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st rate is 10%?</w:t>
      </w:r>
    </w:p>
    <w:p w:rsidR="00773A56" w:rsidRPr="00773A56" w:rsidRDefault="0057635C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If</w:t>
      </w:r>
      <w:r w:rsidR="001B1BF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you need</w:t>
      </w:r>
      <w:r w:rsidR="002E2D26" w:rsidRPr="00773A56">
        <w:rPr>
          <w:rFonts w:ascii="Century Gothic" w:hAnsi="Century Gothic"/>
          <w:bCs/>
          <w:color w:val="000000"/>
          <w:sz w:val="28"/>
          <w:szCs w:val="24"/>
        </w:rPr>
        <w:t xml:space="preserve"> $10,000 to pay for your first year of graduate school in 3 years</w:t>
      </w:r>
      <w:r w:rsidR="00834956" w:rsidRPr="00773A56">
        <w:rPr>
          <w:rFonts w:ascii="Century Gothic" w:hAnsi="Century Gothic"/>
          <w:bCs/>
          <w:color w:val="000000"/>
          <w:sz w:val="28"/>
          <w:szCs w:val="24"/>
        </w:rPr>
        <w:t xml:space="preserve"> and</w:t>
      </w:r>
      <w:r w:rsidR="002E2D26" w:rsidRPr="00773A56">
        <w:rPr>
          <w:rFonts w:ascii="Century Gothic" w:hAnsi="Century Gothic"/>
          <w:bCs/>
          <w:color w:val="000000"/>
          <w:sz w:val="28"/>
          <w:szCs w:val="24"/>
        </w:rPr>
        <w:t xml:space="preserve"> you get an interest rate of 9%, how much </w:t>
      </w:r>
      <w:r w:rsidR="0076415A" w:rsidRPr="00773A56">
        <w:rPr>
          <w:rFonts w:ascii="Century Gothic" w:hAnsi="Century Gothic"/>
          <w:bCs/>
          <w:color w:val="000000"/>
          <w:sz w:val="28"/>
          <w:szCs w:val="24"/>
        </w:rPr>
        <w:t>must</w:t>
      </w:r>
      <w:r w:rsidR="002E2D26" w:rsidRPr="00773A56">
        <w:rPr>
          <w:rFonts w:ascii="Century Gothic" w:hAnsi="Century Gothic"/>
          <w:bCs/>
          <w:color w:val="000000"/>
          <w:sz w:val="28"/>
          <w:szCs w:val="24"/>
        </w:rPr>
        <w:t xml:space="preserve"> you invest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each of the next three years</w:t>
      </w:r>
      <w:r w:rsidR="002E2D26"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773A56" w:rsidRPr="00773A56" w:rsidRDefault="0057635C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If</w:t>
      </w:r>
      <w:r w:rsidR="002E2D26" w:rsidRPr="00773A56">
        <w:rPr>
          <w:rFonts w:ascii="Century Gothic" w:hAnsi="Century Gothic"/>
          <w:bCs/>
          <w:color w:val="000000"/>
          <w:sz w:val="28"/>
          <w:szCs w:val="24"/>
        </w:rPr>
        <w:t xml:space="preserve"> 6 years ago you in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v</w:t>
      </w:r>
      <w:r w:rsidR="002E2D26" w:rsidRPr="00773A56">
        <w:rPr>
          <w:rFonts w:ascii="Century Gothic" w:hAnsi="Century Gothic"/>
          <w:bCs/>
          <w:color w:val="000000"/>
          <w:sz w:val="28"/>
          <w:szCs w:val="24"/>
        </w:rPr>
        <w:t>ested $500 and received an interest rate of 4%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(compounded monthly)</w:t>
      </w:r>
      <w:r w:rsidR="002E2D26" w:rsidRPr="00773A56">
        <w:rPr>
          <w:rFonts w:ascii="Century Gothic" w:hAnsi="Century Gothic"/>
          <w:bCs/>
          <w:color w:val="000000"/>
          <w:sz w:val="28"/>
          <w:szCs w:val="24"/>
        </w:rPr>
        <w:t>, how much would you now have?</w:t>
      </w:r>
    </w:p>
    <w:p w:rsidR="00773A56" w:rsidRPr="00773A56" w:rsidRDefault="00ED1447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You borrow</w:t>
      </w:r>
      <w:r w:rsidR="000E07A4" w:rsidRPr="00773A56">
        <w:rPr>
          <w:rFonts w:ascii="Century Gothic" w:hAnsi="Century Gothic"/>
          <w:bCs/>
          <w:color w:val="000000"/>
          <w:sz w:val="28"/>
          <w:szCs w:val="24"/>
        </w:rPr>
        <w:t>ed</w:t>
      </w:r>
      <w:r w:rsidR="00834956" w:rsidRPr="00773A56">
        <w:rPr>
          <w:rFonts w:ascii="Century Gothic" w:hAnsi="Century Gothic"/>
          <w:bCs/>
          <w:color w:val="000000"/>
          <w:sz w:val="28"/>
          <w:szCs w:val="24"/>
        </w:rPr>
        <w:t xml:space="preserve"> $1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from a friend, </w:t>
      </w:r>
      <w:r w:rsidR="000E07A4" w:rsidRPr="00773A56">
        <w:rPr>
          <w:rFonts w:ascii="Century Gothic" w:hAnsi="Century Gothic"/>
          <w:bCs/>
          <w:color w:val="000000"/>
          <w:sz w:val="28"/>
          <w:szCs w:val="24"/>
        </w:rPr>
        <w:t>who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sa</w:t>
      </w:r>
      <w:r w:rsidR="000E07A4" w:rsidRPr="00773A56">
        <w:rPr>
          <w:rFonts w:ascii="Century Gothic" w:hAnsi="Century Gothic"/>
          <w:bCs/>
          <w:color w:val="000000"/>
          <w:sz w:val="28"/>
          <w:szCs w:val="24"/>
        </w:rPr>
        <w:t>id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you need to pay back $300 </w:t>
      </w:r>
      <w:r w:rsidR="000E07A4" w:rsidRPr="00773A56">
        <w:rPr>
          <w:rFonts w:ascii="Century Gothic" w:hAnsi="Century Gothic"/>
          <w:bCs/>
          <w:color w:val="000000"/>
          <w:sz w:val="28"/>
          <w:szCs w:val="24"/>
        </w:rPr>
        <w:t>in 5 years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, what rate are you </w:t>
      </w:r>
      <w:r w:rsidR="000E07A4" w:rsidRPr="00773A56">
        <w:rPr>
          <w:rFonts w:ascii="Century Gothic" w:hAnsi="Century Gothic"/>
          <w:bCs/>
          <w:color w:val="000000"/>
          <w:sz w:val="28"/>
          <w:szCs w:val="24"/>
        </w:rPr>
        <w:t xml:space="preserve">being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charged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if it is compounded weekly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E84A83" w:rsidRPr="00773A56" w:rsidRDefault="00B477BB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lastRenderedPageBreak/>
        <w:t xml:space="preserve">How many years would it take you to have $2,500 if you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saved $100 each month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at 15%?</w:t>
      </w:r>
    </w:p>
    <w:p w:rsidR="00773A56" w:rsidRPr="00773A56" w:rsidRDefault="001D39D5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To have $6000 in 7 years what interest rate would you need if you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saved $200 every quarte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773A56" w:rsidRPr="00773A56" w:rsidRDefault="0057635C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I</w:t>
      </w:r>
      <w:r w:rsidR="001D39D5" w:rsidRPr="00773A56">
        <w:rPr>
          <w:rFonts w:ascii="Century Gothic" w:hAnsi="Century Gothic"/>
          <w:bCs/>
          <w:color w:val="000000"/>
          <w:sz w:val="28"/>
          <w:szCs w:val="24"/>
        </w:rPr>
        <w:t xml:space="preserve">f </w:t>
      </w:r>
      <w:r w:rsidR="00834956" w:rsidRPr="00773A56">
        <w:rPr>
          <w:rFonts w:ascii="Century Gothic" w:hAnsi="Century Gothic"/>
          <w:bCs/>
          <w:color w:val="000000"/>
          <w:sz w:val="28"/>
          <w:szCs w:val="24"/>
        </w:rPr>
        <w:t>you</w:t>
      </w:r>
      <w:r w:rsidR="001D39D5" w:rsidRPr="00773A56">
        <w:rPr>
          <w:rFonts w:ascii="Century Gothic" w:hAnsi="Century Gothic"/>
          <w:bCs/>
          <w:color w:val="000000"/>
          <w:sz w:val="28"/>
          <w:szCs w:val="24"/>
        </w:rPr>
        <w:t xml:space="preserve"> win a lottery worth $1,000,000 payable in 15 years and the interest rate is 8%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(compounded annually)</w:t>
      </w:r>
      <w:r w:rsidR="001D39D5" w:rsidRPr="00773A56">
        <w:rPr>
          <w:rFonts w:ascii="Century Gothic" w:hAnsi="Century Gothic"/>
          <w:bCs/>
          <w:color w:val="000000"/>
          <w:sz w:val="28"/>
          <w:szCs w:val="24"/>
        </w:rPr>
        <w:t>, what is this worth today?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Compounded quarterly? Compounded monthly? Compounded weekly?</w:t>
      </w:r>
    </w:p>
    <w:p w:rsidR="00770652" w:rsidRPr="00773A56" w:rsidRDefault="003D7D5B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D649F0" w:rsidRPr="00773A56">
        <w:rPr>
          <w:rFonts w:ascii="Century Gothic" w:hAnsi="Century Gothic"/>
          <w:bCs/>
          <w:color w:val="000000"/>
          <w:sz w:val="28"/>
          <w:szCs w:val="24"/>
        </w:rPr>
        <w:t>How long does it take for an investment to quadruple in value if the investment yields 6% per year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(compounded monthly)</w:t>
      </w:r>
      <w:r w:rsidR="00D649F0"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773A56" w:rsidRPr="00773A56" w:rsidRDefault="00350363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What are the payments on a $40,000 loan repaid monthly for six </w:t>
      </w:r>
      <w:proofErr w:type="gramStart"/>
      <w:r w:rsidRPr="00773A56">
        <w:rPr>
          <w:rFonts w:ascii="Century Gothic" w:hAnsi="Century Gothic"/>
          <w:bCs/>
          <w:color w:val="000000"/>
          <w:sz w:val="28"/>
          <w:szCs w:val="24"/>
        </w:rPr>
        <w:t>year</w:t>
      </w:r>
      <w:proofErr w:type="gramEnd"/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(r = 7%)</w:t>
      </w:r>
      <w:r w:rsidR="00D649F0"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400365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If I invest $100 today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and every </w:t>
      </w:r>
      <w:r w:rsidR="00770652">
        <w:rPr>
          <w:rFonts w:ascii="Century Gothic" w:hAnsi="Century Gothic"/>
          <w:bCs/>
          <w:color w:val="000000"/>
          <w:sz w:val="28"/>
          <w:szCs w:val="24"/>
        </w:rPr>
        <w:t>quarter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for </w:t>
      </w:r>
      <w:r w:rsidR="00770652">
        <w:rPr>
          <w:rFonts w:ascii="Century Gothic" w:hAnsi="Century Gothic"/>
          <w:bCs/>
          <w:color w:val="000000"/>
          <w:sz w:val="28"/>
          <w:szCs w:val="24"/>
        </w:rPr>
        <w:t>3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proofErr w:type="gramStart"/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years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in</w:t>
      </w:r>
      <w:proofErr w:type="gramEnd"/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an a</w:t>
      </w:r>
      <w:r w:rsidR="006003B6" w:rsidRPr="00773A56">
        <w:rPr>
          <w:rFonts w:ascii="Century Gothic" w:hAnsi="Century Gothic"/>
          <w:bCs/>
          <w:color w:val="000000"/>
          <w:sz w:val="28"/>
          <w:szCs w:val="24"/>
        </w:rPr>
        <w:t xml:space="preserve">ccount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earning 11%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, how much will I have at the end of </w:t>
      </w:r>
      <w:r w:rsidR="00E018EE">
        <w:rPr>
          <w:rFonts w:ascii="Century Gothic" w:hAnsi="Century Gothic"/>
          <w:bCs/>
          <w:color w:val="000000"/>
          <w:sz w:val="28"/>
          <w:szCs w:val="24"/>
        </w:rPr>
        <w:t>three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years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Suppose that I am trying to borrow money from you to finance my business</w:t>
      </w:r>
      <w:r w:rsidR="00834956" w:rsidRPr="00773A56">
        <w:rPr>
          <w:rFonts w:ascii="Century Gothic" w:hAnsi="Century Gothic"/>
          <w:bCs/>
          <w:color w:val="000000"/>
          <w:sz w:val="28"/>
          <w:szCs w:val="24"/>
        </w:rPr>
        <w:t>, a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nd I promise to repay you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$1</w:t>
      </w:r>
      <w:r w:rsidR="000D7A9C" w:rsidRPr="00773A56">
        <w:rPr>
          <w:rFonts w:ascii="Century Gothic" w:hAnsi="Century Gothic"/>
          <w:bCs/>
          <w:color w:val="000000"/>
          <w:sz w:val="28"/>
          <w:szCs w:val="24"/>
        </w:rPr>
        <w:t>,000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quarterly</w:t>
      </w:r>
      <w:r w:rsidR="000D7A9C"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fo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two </w:t>
      </w:r>
      <w:r w:rsidR="000D7A9C" w:rsidRPr="00773A56">
        <w:rPr>
          <w:rFonts w:ascii="Century Gothic" w:hAnsi="Century Gothic"/>
          <w:bCs/>
          <w:color w:val="000000"/>
          <w:sz w:val="28"/>
          <w:szCs w:val="24"/>
        </w:rPr>
        <w:t>years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. If your opportunity cost of funds is 10%, how much are you willing to lend me?</w:t>
      </w:r>
    </w:p>
    <w:p w:rsidR="00773A56" w:rsidRPr="00773A56" w:rsidRDefault="00350363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Jim makes a deposit of $12</w:t>
      </w:r>
      <w:r w:rsidR="00D649F0" w:rsidRPr="00773A56">
        <w:rPr>
          <w:rFonts w:ascii="Century Gothic" w:hAnsi="Century Gothic"/>
          <w:bCs/>
          <w:color w:val="000000"/>
          <w:sz w:val="28"/>
          <w:szCs w:val="24"/>
        </w:rPr>
        <w:t xml:space="preserve">0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every week (beginning next week)</w:t>
      </w:r>
      <w:r w:rsidR="00D649F0" w:rsidRPr="00773A56">
        <w:rPr>
          <w:rFonts w:ascii="Century Gothic" w:hAnsi="Century Gothic"/>
          <w:bCs/>
          <w:color w:val="000000"/>
          <w:sz w:val="28"/>
          <w:szCs w:val="24"/>
        </w:rPr>
        <w:t>. The deposit is to earn interest annually at the rate of 9 percent. How much will Jim have on deposit at the end of seven years?</w:t>
      </w:r>
    </w:p>
    <w:p w:rsidR="009B2708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How long will it take to repay a loan of $150</w:t>
      </w:r>
      <w:r w:rsidR="009B2708">
        <w:rPr>
          <w:rFonts w:ascii="Century Gothic" w:hAnsi="Century Gothic"/>
          <w:bCs/>
          <w:color w:val="000000"/>
          <w:sz w:val="28"/>
          <w:szCs w:val="24"/>
        </w:rPr>
        <w:t>,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if I pay $1 per week and the rate on my loan is 4%?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Value an annuity of $300 per mo</w:t>
      </w:r>
      <w:r w:rsidR="00400365">
        <w:rPr>
          <w:rFonts w:ascii="Century Gothic" w:hAnsi="Century Gothic"/>
          <w:bCs/>
          <w:color w:val="000000"/>
          <w:sz w:val="28"/>
          <w:szCs w:val="24"/>
        </w:rPr>
        <w:t>nth for 7 years (r = 12.3%)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.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Suppose you have the opportunity to make an investm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ent expects to pay investors $7</w:t>
      </w:r>
      <w:r w:rsidR="000D7A9C" w:rsidRPr="00773A56">
        <w:rPr>
          <w:rFonts w:ascii="Century Gothic" w:hAnsi="Century Gothic"/>
          <w:bCs/>
          <w:color w:val="000000"/>
          <w:sz w:val="28"/>
          <w:szCs w:val="24"/>
        </w:rPr>
        <w:t>,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0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per year fo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lastRenderedPageBreak/>
        <w:t xml:space="preserve">next eight years. </w:t>
      </w:r>
      <w:r w:rsidR="000D7A9C" w:rsidRPr="00773A56">
        <w:rPr>
          <w:rFonts w:ascii="Century Gothic" w:hAnsi="Century Gothic"/>
          <w:bCs/>
          <w:color w:val="000000"/>
          <w:sz w:val="28"/>
          <w:szCs w:val="24"/>
        </w:rPr>
        <w:t>If the cost is $50,000, what return would you receive?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If a </w:t>
      </w:r>
      <w:proofErr w:type="gramStart"/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two year</w:t>
      </w:r>
      <w:proofErr w:type="gramEnd"/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weekly annuity is worth $5000 and r = 9.8%, what is the weekly cash flow?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Which grows to a larger future value, $1000 invested for 2 years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a)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at 10 percent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compounded </w:t>
      </w:r>
      <w:r w:rsidR="001F640C">
        <w:rPr>
          <w:rFonts w:ascii="Century Gothic" w:hAnsi="Century Gothic"/>
          <w:bCs/>
          <w:color w:val="000000"/>
          <w:sz w:val="28"/>
          <w:szCs w:val="24"/>
        </w:rPr>
        <w:t>weekly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,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 xml:space="preserve"> o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251415" w:rsidRPr="00773A56">
        <w:rPr>
          <w:rFonts w:ascii="Century Gothic" w:hAnsi="Century Gothic"/>
          <w:bCs/>
          <w:color w:val="000000"/>
          <w:sz w:val="28"/>
          <w:szCs w:val="24"/>
        </w:rPr>
        <w:t>b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)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at 11 percent compounded semi-annually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350363" w:rsidRPr="00773A56">
        <w:rPr>
          <w:rFonts w:ascii="Century Gothic" w:hAnsi="Century Gothic"/>
          <w:bCs/>
          <w:color w:val="000000"/>
          <w:sz w:val="28"/>
          <w:szCs w:val="24"/>
        </w:rPr>
        <w:t>Value an annuity of $40 per year for ten years (r = 13%).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1F640C">
        <w:rPr>
          <w:rFonts w:ascii="Century Gothic" w:hAnsi="Century Gothic"/>
          <w:bCs/>
          <w:color w:val="000000"/>
          <w:sz w:val="28"/>
          <w:szCs w:val="24"/>
        </w:rPr>
        <w:t>You want to save for your retirement in 50 years. How much do you need to save from your biweekly paycheck to have $5 million if you expect a return is 7%?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1F640C">
        <w:rPr>
          <w:rFonts w:ascii="Century Gothic" w:hAnsi="Century Gothic"/>
          <w:bCs/>
          <w:color w:val="000000"/>
          <w:sz w:val="28"/>
          <w:szCs w:val="24"/>
        </w:rPr>
        <w:t>If an investment is expected to pay $400 per month for the next 14 months, how much should you be willing to pay for that asset if your cost of capital is 8%?</w:t>
      </w:r>
    </w:p>
    <w:p w:rsidR="009B2708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>You have borrowed $35,000 at an interest rate of 9%. If you plan to pay the loan off in annual installments of $</w:t>
      </w:r>
      <w:r w:rsidR="009B2708">
        <w:rPr>
          <w:rFonts w:ascii="Century Gothic" w:hAnsi="Century Gothic"/>
          <w:bCs/>
          <w:color w:val="000000"/>
          <w:sz w:val="28"/>
          <w:szCs w:val="24"/>
        </w:rPr>
        <w:t>4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>,000 (beginning next year), when can you pay back the loan?</w:t>
      </w:r>
    </w:p>
    <w:p w:rsidR="00773A56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 xml:space="preserve">The type of house you would like to buy requires a down-payment of $50,000. You plan to make that down-payment 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>six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 xml:space="preserve"> years from now. How much do you need to save per 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>week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 xml:space="preserve"> (beginning next 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>week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>), if your money gets 7% (annually)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9B2708" w:rsidRPr="00773A56" w:rsidRDefault="00D649F0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>You hope to go to graduate school, and the tuition will be $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>5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 xml:space="preserve">0,000 for the 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>one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 xml:space="preserve">-year M.B.A. program. If 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 xml:space="preserve">you 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>can only afford to save $3,000/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>quarter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 xml:space="preserve"> and the interest rate is 9%, how long will you need to save?</w:t>
      </w:r>
    </w:p>
    <w:p w:rsidR="00773A56" w:rsidRPr="00773A56" w:rsidRDefault="00577D1A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 xml:space="preserve">The house you plan to buy will require a down-payment of $40,000 in two years. How much do you need 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lastRenderedPageBreak/>
        <w:t xml:space="preserve">to save per month (beginning next month), if </w:t>
      </w:r>
      <w:r w:rsidR="001708C6">
        <w:rPr>
          <w:rFonts w:ascii="Century Gothic" w:hAnsi="Century Gothic"/>
          <w:bCs/>
          <w:color w:val="000000"/>
          <w:sz w:val="28"/>
          <w:szCs w:val="24"/>
        </w:rPr>
        <w:t>your savings gets 8% (annually)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577D1A" w:rsidRPr="00773A56" w:rsidRDefault="00577D1A" w:rsidP="00D16914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>You have borrowed $10,000 at an interest rate of 8.7%. If you plan to pay the loan off in quarterly installments of $1,000 (beginning next quarter), how long will it take you to pay back the loan?</w:t>
      </w:r>
    </w:p>
    <w:p w:rsidR="001708C6" w:rsidRPr="00C40278" w:rsidRDefault="00D16914" w:rsidP="00C40278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Value a perpetuity of $400 per year (r = 14.9%).</w:t>
      </w:r>
      <w:r w:rsidR="001708C6">
        <w:tab/>
      </w:r>
    </w:p>
    <w:p w:rsidR="009A4644" w:rsidRPr="00773A56" w:rsidRDefault="00577D1A" w:rsidP="009A4644">
      <w:pPr>
        <w:numPr>
          <w:ilvl w:val="0"/>
          <w:numId w:val="2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="00D16914" w:rsidRPr="00773A56">
        <w:rPr>
          <w:rFonts w:ascii="Century Gothic" w:hAnsi="Century Gothic"/>
          <w:bCs/>
          <w:color w:val="000000"/>
          <w:sz w:val="28"/>
          <w:szCs w:val="24"/>
        </w:rPr>
        <w:t>If a perpetuity is worth $1,000 and r = 15.5%, what is the cash flow?</w:t>
      </w:r>
    </w:p>
    <w:p w:rsidR="003C6A1D" w:rsidRDefault="006233EB" w:rsidP="009A4644">
      <w:pPr>
        <w:spacing w:before="240" w:line="240" w:lineRule="auto"/>
        <w:jc w:val="center"/>
        <w:rPr>
          <w:rFonts w:ascii="Century Gothic" w:hAnsi="Century Gothic"/>
          <w:b/>
          <w:bCs/>
          <w:color w:val="000000"/>
          <w:sz w:val="36"/>
          <w:szCs w:val="36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br w:type="page"/>
      </w:r>
      <w:r w:rsidR="003C6A1D" w:rsidRPr="00773A56">
        <w:rPr>
          <w:rFonts w:ascii="Century Gothic" w:hAnsi="Century Gothic"/>
          <w:b/>
          <w:bCs/>
          <w:color w:val="000000"/>
          <w:sz w:val="36"/>
          <w:szCs w:val="36"/>
        </w:rPr>
        <w:lastRenderedPageBreak/>
        <w:t>Solutions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If you plan to save $300 annually for 10 years and the discount rate is 15%, what is the future value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5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PV </w:t>
      </w:r>
      <w:r>
        <w:rPr>
          <w:rFonts w:ascii="Century Gothic" w:hAnsi="Century Gothic"/>
          <w:bCs/>
          <w:color w:val="000000"/>
          <w:sz w:val="28"/>
          <w:szCs w:val="24"/>
        </w:rPr>
        <w:t>= 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PMT = </w:t>
      </w:r>
      <w:r>
        <w:rPr>
          <w:rFonts w:ascii="Century Gothic" w:hAnsi="Century Gothic"/>
          <w:bCs/>
          <w:color w:val="000000"/>
          <w:sz w:val="28"/>
          <w:szCs w:val="24"/>
        </w:rPr>
        <w:t>-3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6,091.12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If you want to buy a boat in 6 years that costs $1,000 and you can save $150 per year, what interest rate would you need? 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6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4.20%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PV </w:t>
      </w:r>
      <w:r>
        <w:rPr>
          <w:rFonts w:ascii="Century Gothic" w:hAnsi="Century Gothic"/>
          <w:bCs/>
          <w:color w:val="000000"/>
          <w:sz w:val="28"/>
          <w:szCs w:val="24"/>
        </w:rPr>
        <w:t>= 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PMT = </w:t>
      </w:r>
      <w:r>
        <w:rPr>
          <w:rFonts w:ascii="Century Gothic" w:hAnsi="Century Gothic"/>
          <w:bCs/>
          <w:color w:val="000000"/>
          <w:sz w:val="28"/>
          <w:szCs w:val="24"/>
        </w:rPr>
        <w:t>-15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1,00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If you invest $1,000 per year in a stock portfolio with a return of 8%, how much would you expect to have in 7 years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7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1,0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$8,922.8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How long would it take you to save $1,000 if you invested $200 per year, and the interest rate is 10%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4.25 years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2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1,000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 xml:space="preserve">0.25 x 12 = 3 </w:t>
      </w:r>
      <w:r>
        <w:rPr>
          <w:rFonts w:ascii="Century Gothic" w:hAnsi="Century Gothic"/>
          <w:bCs/>
          <w:color w:val="000000"/>
          <w:sz w:val="28"/>
          <w:szCs w:val="24"/>
        </w:rPr>
        <w:sym w:font="Symbol" w:char="F0DE"/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4 years, 3 months</w:t>
      </w:r>
    </w:p>
    <w:p w:rsidR="0011176F" w:rsidRPr="00963AF0" w:rsidRDefault="0011176F" w:rsidP="0011176F">
      <w:pPr>
        <w:spacing w:before="240" w:line="240" w:lineRule="auto"/>
        <w:ind w:left="735"/>
        <w:rPr>
          <w:rFonts w:ascii="Century Gothic" w:hAnsi="Century Gothic"/>
          <w:bCs/>
          <w:i/>
          <w:color w:val="000000"/>
          <w:sz w:val="28"/>
          <w:szCs w:val="24"/>
        </w:rPr>
      </w:pPr>
      <w:r w:rsidRPr="00963AF0">
        <w:rPr>
          <w:rFonts w:ascii="Century Gothic" w:hAnsi="Century Gothic"/>
          <w:bCs/>
          <w:i/>
          <w:color w:val="000000"/>
          <w:sz w:val="28"/>
          <w:szCs w:val="24"/>
        </w:rPr>
        <w:t>NOTE: When the question involves time, you must convert the answer to ‘x years and y units’.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If you need $10,000 to pay for your first year of graduate school in 3 years and you get an interest rate of 9%, how much must you invest each of the next three years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3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9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$3,050.55</w:t>
      </w:r>
      <w:r w:rsidRPr="00963AF0">
        <w:rPr>
          <w:rFonts w:ascii="Century Gothic" w:hAnsi="Century Gothic"/>
          <w:bCs/>
          <w:color w:val="000000"/>
          <w:sz w:val="28"/>
          <w:szCs w:val="24"/>
        </w:rPr>
        <w:t>;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FV = </w:t>
      </w:r>
      <w:r>
        <w:rPr>
          <w:rFonts w:ascii="Century Gothic" w:hAnsi="Century Gothic"/>
          <w:bCs/>
          <w:color w:val="000000"/>
          <w:sz w:val="28"/>
          <w:szCs w:val="24"/>
        </w:rPr>
        <w:t>-10,00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If 6 years ago you invested $500 and received an interest rate of 4% (compounded monthly), how much would you now have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lastRenderedPageBreak/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72 (= 6 x 1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5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635.37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You borrowed $100 from a friend, who said you need to pay back $300 in 5 years, what rate are you being charged if it is compounded weekly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5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260 (= 5 x 5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2.02%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1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30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How many years would it take you to have $2,500 if you saved $100 each month at 15%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1.89 months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5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1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2,500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 xml:space="preserve">21.89 ≈ 22 months </w:t>
      </w:r>
      <w:r>
        <w:rPr>
          <w:rFonts w:ascii="Century Gothic" w:hAnsi="Century Gothic"/>
          <w:bCs/>
          <w:color w:val="000000"/>
          <w:sz w:val="28"/>
          <w:szCs w:val="24"/>
        </w:rPr>
        <w:sym w:font="Symbol" w:char="F0DE"/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year,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0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months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963AF0">
        <w:rPr>
          <w:rFonts w:ascii="Century Gothic" w:hAnsi="Century Gothic"/>
          <w:bCs/>
          <w:i/>
          <w:color w:val="000000"/>
          <w:sz w:val="28"/>
          <w:szCs w:val="24"/>
        </w:rPr>
        <w:t xml:space="preserve">NOTE: </w:t>
      </w:r>
      <w:r>
        <w:rPr>
          <w:rFonts w:ascii="Century Gothic" w:hAnsi="Century Gothic"/>
          <w:bCs/>
          <w:i/>
          <w:color w:val="000000"/>
          <w:sz w:val="28"/>
          <w:szCs w:val="24"/>
        </w:rPr>
        <w:t>Since N is periods, the time unit is the payment period</w:t>
      </w:r>
      <w:r w:rsidRPr="00963AF0">
        <w:rPr>
          <w:rFonts w:ascii="Century Gothic" w:hAnsi="Century Gothic"/>
          <w:bCs/>
          <w:i/>
          <w:color w:val="000000"/>
          <w:sz w:val="28"/>
          <w:szCs w:val="24"/>
        </w:rPr>
        <w:t>.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To have $6000 in 7 years what interest rate would you need if you saved $200 every quarter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28 (= 7 x 4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.02%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2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6,00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>If you win a lottery worth $1,000,000 payable in 15 years and the interest rate is 8% (compounded annually), what is this worth today? Compounded quarterly? Compounded monthly? Compounded weekly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5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315,241.70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1,000,000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60 (= 15 x 4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304,782.27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1,000,000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80 (=15 x 1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302,396.05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1,000,000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lastRenderedPageBreak/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5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780 (= 15 x 5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301,472.08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1,000,00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How long does it take for an investment to quadruple in value if the investment yields 6% per year (compounded monthly)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77.95 months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6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1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 xml:space="preserve">277.95 ≈ 278 months </w:t>
      </w:r>
      <w:r>
        <w:rPr>
          <w:rFonts w:ascii="Century Gothic" w:hAnsi="Century Gothic"/>
          <w:bCs/>
          <w:color w:val="000000"/>
          <w:sz w:val="28"/>
          <w:szCs w:val="24"/>
        </w:rPr>
        <w:sym w:font="Symbol" w:char="F0DE"/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3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year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s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,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months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What are the payments on a $40,000 loan repaid monthly for six </w:t>
      </w:r>
      <w:proofErr w:type="gramStart"/>
      <w:r w:rsidRPr="00773A56">
        <w:rPr>
          <w:rFonts w:ascii="Century Gothic" w:hAnsi="Century Gothic"/>
          <w:bCs/>
          <w:color w:val="000000"/>
          <w:sz w:val="28"/>
          <w:szCs w:val="24"/>
        </w:rPr>
        <w:t>year</w:t>
      </w:r>
      <w:proofErr w:type="gramEnd"/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(r = 7%)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72 (= 6 x 1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7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40,0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681.96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If I invest $100 today and every </w:t>
      </w:r>
      <w:r>
        <w:rPr>
          <w:rFonts w:ascii="Century Gothic" w:hAnsi="Century Gothic"/>
          <w:bCs/>
          <w:color w:val="000000"/>
          <w:sz w:val="28"/>
          <w:szCs w:val="24"/>
        </w:rPr>
        <w:t>quarte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for </w:t>
      </w:r>
      <w:r>
        <w:rPr>
          <w:rFonts w:ascii="Century Gothic" w:hAnsi="Century Gothic"/>
          <w:bCs/>
          <w:color w:val="000000"/>
          <w:sz w:val="28"/>
          <w:szCs w:val="24"/>
        </w:rPr>
        <w:t>3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proofErr w:type="gramStart"/>
      <w:r w:rsidRPr="00773A56">
        <w:rPr>
          <w:rFonts w:ascii="Century Gothic" w:hAnsi="Century Gothic"/>
          <w:bCs/>
          <w:color w:val="000000"/>
          <w:sz w:val="28"/>
          <w:szCs w:val="24"/>
        </w:rPr>
        <w:t>years  in</w:t>
      </w:r>
      <w:proofErr w:type="gramEnd"/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an account earning 11%, how much will I have at the end of five years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2 (= 3 x 4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1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,399.21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 xml:space="preserve">Value = 1,399.21 + $100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,499.21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>You add $100 to account for the first payment coming now instead of one week from now.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Suppose that I am trying to borrow money from you to finance my business, and I promise to repay you $1,000 quarterly for two years. If your opportunity cost of funds is 10%, how much are you willing to lend me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8 (= 2 x 4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7,170.14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1,0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Jim makes a deposit of $120 every week (beginning next week). The deposit is to earn interest annually at the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lastRenderedPageBreak/>
        <w:t>rate of 9 percent. How much will Jim have on deposit at the end of seven years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5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364 (= 7 x 5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9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12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60,776.79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How long will it take to repay a loan of $150</w:t>
      </w:r>
      <w:r>
        <w:rPr>
          <w:rFonts w:ascii="Century Gothic" w:hAnsi="Century Gothic"/>
          <w:bCs/>
          <w:color w:val="000000"/>
          <w:sz w:val="28"/>
          <w:szCs w:val="24"/>
        </w:rPr>
        <w:t>,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if I pay $1 per week and the rate on my loan is 4%? 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5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59.4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15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 xml:space="preserve">159.44 ≈ 159 weeks </w:t>
      </w:r>
      <w:r>
        <w:rPr>
          <w:rFonts w:ascii="Century Gothic" w:hAnsi="Century Gothic"/>
          <w:bCs/>
          <w:color w:val="000000"/>
          <w:sz w:val="28"/>
          <w:szCs w:val="24"/>
        </w:rPr>
        <w:sym w:font="Symbol" w:char="F0DE"/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3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year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s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,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3 weeks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Value an annuity of $300 per mo</w:t>
      </w:r>
      <w:r>
        <w:rPr>
          <w:rFonts w:ascii="Century Gothic" w:hAnsi="Century Gothic"/>
          <w:bCs/>
          <w:color w:val="000000"/>
          <w:sz w:val="28"/>
          <w:szCs w:val="24"/>
        </w:rPr>
        <w:t>nth for 7 years (r = 12.3%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.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84 (= 7 x 1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2.3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6,841.09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3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Suppose you have the opportunity to make an investment expects to pay investors $7,000 per year for next eight years. If the cost is $50,000, what return would you receive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.59%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50,0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7,0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If a </w:t>
      </w:r>
      <w:proofErr w:type="gramStart"/>
      <w:r w:rsidRPr="00773A56">
        <w:rPr>
          <w:rFonts w:ascii="Century Gothic" w:hAnsi="Century Gothic"/>
          <w:bCs/>
          <w:color w:val="000000"/>
          <w:sz w:val="28"/>
          <w:szCs w:val="24"/>
        </w:rPr>
        <w:t>two year</w:t>
      </w:r>
      <w:proofErr w:type="gramEnd"/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weekly annuity is worth $5000 and r = 9.8%, what is the weekly cash flow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5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04 (= 2 x 5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9.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5,0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52.99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Which grows to a larger future value, $1000 invested for 2 years a) at 10 percent compounded </w:t>
      </w:r>
      <w:r>
        <w:rPr>
          <w:rFonts w:ascii="Century Gothic" w:hAnsi="Century Gothic"/>
          <w:bCs/>
          <w:color w:val="000000"/>
          <w:sz w:val="28"/>
          <w:szCs w:val="24"/>
        </w:rPr>
        <w:t>weekly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, or b) at 11 percent compounded semi-annually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5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04 (= 2 x 5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1,0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,221.17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4 (= 2 x 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1,0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,238.82 (better)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lastRenderedPageBreak/>
        <w:t xml:space="preserve"> Value an annuity of $40 per year for ten years (r = 13%).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13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17.05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4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>
        <w:rPr>
          <w:rFonts w:ascii="Century Gothic" w:hAnsi="Century Gothic"/>
          <w:bCs/>
          <w:color w:val="000000"/>
          <w:sz w:val="28"/>
          <w:szCs w:val="24"/>
        </w:rPr>
        <w:t>You want to save for your retirement in 50 years. How much do you need to save from your biweekly paycheck to have $5 million if you expect a return is 7%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2</w:t>
      </w:r>
      <w:r w:rsidR="00181F4E">
        <w:rPr>
          <w:rFonts w:ascii="Century Gothic" w:hAnsi="Century Gothic"/>
          <w:bCs/>
          <w:color w:val="000000"/>
          <w:sz w:val="28"/>
          <w:szCs w:val="24"/>
        </w:rPr>
        <w:t>6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="00181F4E">
        <w:rPr>
          <w:rFonts w:ascii="Century Gothic" w:hAnsi="Century Gothic"/>
          <w:bCs/>
          <w:color w:val="000000"/>
          <w:sz w:val="28"/>
          <w:szCs w:val="24"/>
        </w:rPr>
        <w:t>300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 (= 50 x 2</w:t>
      </w:r>
      <w:r w:rsidR="00181F4E">
        <w:rPr>
          <w:rFonts w:ascii="Century Gothic" w:hAnsi="Century Gothic"/>
          <w:bCs/>
          <w:color w:val="000000"/>
          <w:sz w:val="28"/>
          <w:szCs w:val="24"/>
        </w:rPr>
        <w:t>6</w:t>
      </w:r>
      <w:r>
        <w:rPr>
          <w:rFonts w:ascii="Century Gothic" w:hAnsi="Century Gothic"/>
          <w:bCs/>
          <w:color w:val="000000"/>
          <w:sz w:val="28"/>
          <w:szCs w:val="24"/>
        </w:rPr>
        <w:t>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7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 w:rsidR="00181F4E">
        <w:rPr>
          <w:rFonts w:ascii="Century Gothic" w:hAnsi="Century Gothic"/>
          <w:b/>
          <w:bCs/>
          <w:color w:val="000000"/>
          <w:sz w:val="28"/>
          <w:szCs w:val="24"/>
        </w:rPr>
        <w:t>421.2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5,000,00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>
        <w:rPr>
          <w:rFonts w:ascii="Century Gothic" w:hAnsi="Century Gothic"/>
          <w:bCs/>
          <w:color w:val="000000"/>
          <w:sz w:val="28"/>
          <w:szCs w:val="24"/>
        </w:rPr>
        <w:t>If an investment is expected to pay $400 per month for the next 14 months, how much should you be willing to pay for that asset if your cost of capital is 8%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1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5,329.68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4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You have borrowed $35,000 at an interest rate of 9%. If you plan to pay the loan off in annual installments of $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,000 (beginning next year), when can you pay back the loan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7.97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9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-35,0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4,0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 xml:space="preserve">17.97 ≈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8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year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s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The type of house you would like to buy requires a down-payment of $50,000. You plan to make that down-payment </w:t>
      </w:r>
      <w:r>
        <w:rPr>
          <w:rFonts w:ascii="Century Gothic" w:hAnsi="Century Gothic"/>
          <w:bCs/>
          <w:color w:val="000000"/>
          <w:sz w:val="28"/>
          <w:szCs w:val="24"/>
        </w:rPr>
        <w:t>six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years from now. How much do you need to save per </w:t>
      </w:r>
      <w:r>
        <w:rPr>
          <w:rFonts w:ascii="Century Gothic" w:hAnsi="Century Gothic"/>
          <w:bCs/>
          <w:color w:val="000000"/>
          <w:sz w:val="28"/>
          <w:szCs w:val="24"/>
        </w:rPr>
        <w:t>week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(beginning next </w:t>
      </w:r>
      <w:r>
        <w:rPr>
          <w:rFonts w:ascii="Century Gothic" w:hAnsi="Century Gothic"/>
          <w:bCs/>
          <w:color w:val="000000"/>
          <w:sz w:val="28"/>
          <w:szCs w:val="24"/>
        </w:rPr>
        <w:t>week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), if your money gets 7% (annually)</w:t>
      </w:r>
      <w:r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5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312 (= 6 x 5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7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29.06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50,00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You hope to go to graduate school, and the tuition will be $</w:t>
      </w:r>
      <w:r>
        <w:rPr>
          <w:rFonts w:ascii="Century Gothic" w:hAnsi="Century Gothic"/>
          <w:bCs/>
          <w:color w:val="000000"/>
          <w:sz w:val="28"/>
          <w:szCs w:val="24"/>
        </w:rPr>
        <w:t>5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0,000 for the </w:t>
      </w:r>
      <w:r>
        <w:rPr>
          <w:rFonts w:ascii="Century Gothic" w:hAnsi="Century Gothic"/>
          <w:bCs/>
          <w:color w:val="000000"/>
          <w:sz w:val="28"/>
          <w:szCs w:val="24"/>
        </w:rPr>
        <w:t>one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-year M.B.A. program. If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you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can only afford to save $3,000/</w:t>
      </w:r>
      <w:r>
        <w:rPr>
          <w:rFonts w:ascii="Century Gothic" w:hAnsi="Century Gothic"/>
          <w:bCs/>
          <w:color w:val="000000"/>
          <w:sz w:val="28"/>
          <w:szCs w:val="24"/>
        </w:rPr>
        <w:t>quarter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and the interest rate is 9%, how long will you need to save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lastRenderedPageBreak/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4.31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9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3,0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50,000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 xml:space="preserve">14.31 ≈ 14 quarters </w:t>
      </w:r>
      <w:r>
        <w:rPr>
          <w:rFonts w:ascii="Century Gothic" w:hAnsi="Century Gothic"/>
          <w:bCs/>
          <w:color w:val="000000"/>
          <w:sz w:val="28"/>
          <w:szCs w:val="24"/>
        </w:rPr>
        <w:sym w:font="Symbol" w:char="F0DE"/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3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year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s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,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 quarters or 3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year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s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,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6 months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The house you plan to buy will require a down-payment of $40,000 in two years. How much do you need to save per month (beginning next month), if </w:t>
      </w:r>
      <w:r>
        <w:rPr>
          <w:rFonts w:ascii="Century Gothic" w:hAnsi="Century Gothic"/>
          <w:bCs/>
          <w:color w:val="000000"/>
          <w:sz w:val="28"/>
          <w:szCs w:val="24"/>
        </w:rPr>
        <w:t>your savings gets 8% (annually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>?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1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Cs/>
          <w:color w:val="000000"/>
          <w:sz w:val="28"/>
          <w:szCs w:val="24"/>
        </w:rPr>
        <w:t>24 (= 2 x 12)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8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>$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,542.42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-40,000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You have borrowed $10,000 at an interest rate of 8.7%. If you plan to pay the loan off in quarterly installments of $1,000 (beginning next quarter), how long will it take you to pay back the loan?</w:t>
      </w:r>
    </w:p>
    <w:p w:rsidR="0011176F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/Y = </w:t>
      </w:r>
      <w:r>
        <w:rPr>
          <w:rFonts w:ascii="Century Gothic" w:hAnsi="Century Gothic"/>
          <w:bCs/>
          <w:color w:val="000000"/>
          <w:sz w:val="28"/>
          <w:szCs w:val="24"/>
        </w:rPr>
        <w:t>4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N =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11.4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I/Y = </w:t>
      </w:r>
      <w:r>
        <w:rPr>
          <w:rFonts w:ascii="Century Gothic" w:hAnsi="Century Gothic"/>
          <w:bCs/>
          <w:color w:val="000000"/>
          <w:sz w:val="28"/>
          <w:szCs w:val="24"/>
        </w:rPr>
        <w:t>8.7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</w:t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PV = 10,000; 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PMT = </w:t>
      </w:r>
      <w:r>
        <w:rPr>
          <w:rFonts w:ascii="Century Gothic" w:hAnsi="Century Gothic"/>
          <w:bCs/>
          <w:color w:val="000000"/>
          <w:sz w:val="28"/>
          <w:szCs w:val="24"/>
        </w:rPr>
        <w:t>-1,000</w:t>
      </w: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; FV = </w:t>
      </w:r>
      <w:r>
        <w:rPr>
          <w:rFonts w:ascii="Century Gothic" w:hAnsi="Century Gothic"/>
          <w:bCs/>
          <w:color w:val="000000"/>
          <w:sz w:val="28"/>
          <w:szCs w:val="24"/>
        </w:rPr>
        <w:t>0</w:t>
      </w:r>
    </w:p>
    <w:p w:rsidR="0011176F" w:rsidRPr="00773A56" w:rsidRDefault="0011176F" w:rsidP="0011176F">
      <w:pPr>
        <w:spacing w:before="240" w:line="240" w:lineRule="auto"/>
        <w:ind w:left="735"/>
        <w:rPr>
          <w:rFonts w:ascii="Century Gothic" w:hAnsi="Century Gothic"/>
          <w:bCs/>
          <w:color w:val="000000"/>
          <w:sz w:val="28"/>
          <w:szCs w:val="24"/>
        </w:rPr>
      </w:pPr>
      <w:r>
        <w:rPr>
          <w:rFonts w:ascii="Century Gothic" w:hAnsi="Century Gothic"/>
          <w:bCs/>
          <w:color w:val="000000"/>
          <w:sz w:val="28"/>
          <w:szCs w:val="24"/>
        </w:rPr>
        <w:t xml:space="preserve">11.40 ≈ 11 quarters </w:t>
      </w:r>
      <w:r>
        <w:rPr>
          <w:rFonts w:ascii="Century Gothic" w:hAnsi="Century Gothic"/>
          <w:bCs/>
          <w:color w:val="000000"/>
          <w:sz w:val="28"/>
          <w:szCs w:val="24"/>
        </w:rPr>
        <w:sym w:font="Symbol" w:char="F0DE"/>
      </w:r>
      <w:r>
        <w:rPr>
          <w:rFonts w:ascii="Century Gothic" w:hAnsi="Century Gothic"/>
          <w:bCs/>
          <w:color w:val="000000"/>
          <w:sz w:val="28"/>
          <w:szCs w:val="24"/>
        </w:rPr>
        <w:t xml:space="preserve">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2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year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s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,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3 quarters or 2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 year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s</w:t>
      </w:r>
      <w:r w:rsidRPr="00F44D13">
        <w:rPr>
          <w:rFonts w:ascii="Century Gothic" w:hAnsi="Century Gothic"/>
          <w:b/>
          <w:bCs/>
          <w:color w:val="000000"/>
          <w:sz w:val="28"/>
          <w:szCs w:val="24"/>
        </w:rPr>
        <w:t xml:space="preserve">, </w:t>
      </w:r>
      <w:r>
        <w:rPr>
          <w:rFonts w:ascii="Century Gothic" w:hAnsi="Century Gothic"/>
          <w:b/>
          <w:bCs/>
          <w:color w:val="000000"/>
          <w:sz w:val="28"/>
          <w:szCs w:val="24"/>
        </w:rPr>
        <w:t>9 months</w: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Value a perpetuity of $400 per year (r = 14.9%).</w:t>
      </w:r>
    </w:p>
    <w:p w:rsidR="0011176F" w:rsidRDefault="0011176F" w:rsidP="0011176F">
      <w:pPr>
        <w:pStyle w:val="MTDisplayEquation"/>
      </w:pPr>
      <w:r>
        <w:tab/>
      </w:r>
      <w:r w:rsidRPr="001708C6">
        <w:rPr>
          <w:position w:val="-24"/>
        </w:rPr>
        <w:object w:dxaOrig="3480" w:dyaOrig="639">
          <v:shape id="_x0000_i1026" type="#_x0000_t75" style="width:222.55pt;height:41.1pt" o:ole="">
            <v:imagedata r:id="rId6" o:title=""/>
          </v:shape>
          <o:OLEObject Type="Embed" ProgID="Equation.DSMT4" ShapeID="_x0000_i1026" DrawAspect="Content" ObjectID="_1527763055" r:id="rId7"/>
        </w:object>
      </w:r>
    </w:p>
    <w:p w:rsidR="0011176F" w:rsidRPr="00773A56" w:rsidRDefault="0011176F" w:rsidP="0011176F">
      <w:pPr>
        <w:numPr>
          <w:ilvl w:val="0"/>
          <w:numId w:val="5"/>
        </w:numPr>
        <w:spacing w:before="240" w:line="240" w:lineRule="auto"/>
        <w:rPr>
          <w:rFonts w:ascii="Century Gothic" w:hAnsi="Century Gothic"/>
          <w:bCs/>
          <w:color w:val="000000"/>
          <w:sz w:val="28"/>
          <w:szCs w:val="24"/>
        </w:rPr>
      </w:pPr>
      <w:r w:rsidRPr="00773A56">
        <w:rPr>
          <w:rFonts w:ascii="Century Gothic" w:hAnsi="Century Gothic"/>
          <w:bCs/>
          <w:color w:val="000000"/>
          <w:sz w:val="28"/>
          <w:szCs w:val="24"/>
        </w:rPr>
        <w:t xml:space="preserve"> If a perpetuity is worth $1,000 and r = 15.5%, what is the cash flow?</w:t>
      </w:r>
    </w:p>
    <w:p w:rsidR="00400365" w:rsidRPr="00773A56" w:rsidRDefault="0011176F" w:rsidP="0011176F">
      <w:pPr>
        <w:spacing w:before="240" w:line="240" w:lineRule="auto"/>
        <w:jc w:val="center"/>
        <w:rPr>
          <w:rFonts w:ascii="Century Gothic" w:hAnsi="Century Gothic"/>
          <w:b/>
          <w:bCs/>
          <w:color w:val="000000"/>
          <w:sz w:val="24"/>
          <w:szCs w:val="24"/>
        </w:rPr>
      </w:pPr>
      <w:r w:rsidRPr="001708C6">
        <w:rPr>
          <w:position w:val="-24"/>
        </w:rPr>
        <w:object w:dxaOrig="5720" w:dyaOrig="639">
          <v:shape id="_x0000_i1027" type="#_x0000_t75" style="width:351.65pt;height:39.65pt" o:ole="">
            <v:imagedata r:id="rId8" o:title=""/>
          </v:shape>
          <o:OLEObject Type="Embed" ProgID="Equation.DSMT4" ShapeID="_x0000_i1027" DrawAspect="Content" ObjectID="_1527763056" r:id="rId9"/>
        </w:object>
      </w:r>
    </w:p>
    <w:sectPr w:rsidR="00400365" w:rsidRPr="00773A56" w:rsidSect="00C236E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126028"/>
    <w:multiLevelType w:val="hybridMultilevel"/>
    <w:tmpl w:val="64825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B85FBB"/>
    <w:multiLevelType w:val="hybridMultilevel"/>
    <w:tmpl w:val="B1824780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6B1C2E"/>
    <w:multiLevelType w:val="hybridMultilevel"/>
    <w:tmpl w:val="12F82912"/>
    <w:lvl w:ilvl="0" w:tplc="73223E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34CC2BA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2678E7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A361AC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6"/>
  <w:doNotDisplayPageBoundaries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24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F3F73"/>
    <w:rsid w:val="00002084"/>
    <w:rsid w:val="0000353E"/>
    <w:rsid w:val="00003799"/>
    <w:rsid w:val="000038FD"/>
    <w:rsid w:val="00004B30"/>
    <w:rsid w:val="0001002B"/>
    <w:rsid w:val="00017481"/>
    <w:rsid w:val="00017773"/>
    <w:rsid w:val="00021A89"/>
    <w:rsid w:val="00022375"/>
    <w:rsid w:val="000228AC"/>
    <w:rsid w:val="00023AAB"/>
    <w:rsid w:val="00025AFB"/>
    <w:rsid w:val="0003365D"/>
    <w:rsid w:val="00033B24"/>
    <w:rsid w:val="00033CAC"/>
    <w:rsid w:val="00033EEB"/>
    <w:rsid w:val="000359C9"/>
    <w:rsid w:val="000369D4"/>
    <w:rsid w:val="00037982"/>
    <w:rsid w:val="0004078A"/>
    <w:rsid w:val="000429F2"/>
    <w:rsid w:val="000434E8"/>
    <w:rsid w:val="000446CE"/>
    <w:rsid w:val="00045EC7"/>
    <w:rsid w:val="00046154"/>
    <w:rsid w:val="000502E3"/>
    <w:rsid w:val="0005035F"/>
    <w:rsid w:val="00051167"/>
    <w:rsid w:val="0005177C"/>
    <w:rsid w:val="0005236E"/>
    <w:rsid w:val="00052E4E"/>
    <w:rsid w:val="00053B64"/>
    <w:rsid w:val="00056E2D"/>
    <w:rsid w:val="00064775"/>
    <w:rsid w:val="0007154B"/>
    <w:rsid w:val="00072542"/>
    <w:rsid w:val="00073475"/>
    <w:rsid w:val="000741C4"/>
    <w:rsid w:val="00076CC3"/>
    <w:rsid w:val="00077084"/>
    <w:rsid w:val="0008259E"/>
    <w:rsid w:val="00083250"/>
    <w:rsid w:val="00083E06"/>
    <w:rsid w:val="00084B6C"/>
    <w:rsid w:val="00084F93"/>
    <w:rsid w:val="00092522"/>
    <w:rsid w:val="00093129"/>
    <w:rsid w:val="000943FF"/>
    <w:rsid w:val="00095246"/>
    <w:rsid w:val="000954DA"/>
    <w:rsid w:val="000A5C4B"/>
    <w:rsid w:val="000B22B2"/>
    <w:rsid w:val="000B4DE8"/>
    <w:rsid w:val="000B5734"/>
    <w:rsid w:val="000C109C"/>
    <w:rsid w:val="000C2BAE"/>
    <w:rsid w:val="000C3F8E"/>
    <w:rsid w:val="000C5A96"/>
    <w:rsid w:val="000C681B"/>
    <w:rsid w:val="000D0D39"/>
    <w:rsid w:val="000D117B"/>
    <w:rsid w:val="000D5201"/>
    <w:rsid w:val="000D6C44"/>
    <w:rsid w:val="000D7517"/>
    <w:rsid w:val="000D7A9C"/>
    <w:rsid w:val="000E0554"/>
    <w:rsid w:val="000E07A4"/>
    <w:rsid w:val="000E5257"/>
    <w:rsid w:val="000F65C8"/>
    <w:rsid w:val="0010062F"/>
    <w:rsid w:val="00100780"/>
    <w:rsid w:val="001010A3"/>
    <w:rsid w:val="00102306"/>
    <w:rsid w:val="0010431B"/>
    <w:rsid w:val="0010446A"/>
    <w:rsid w:val="001045AB"/>
    <w:rsid w:val="00106057"/>
    <w:rsid w:val="00106088"/>
    <w:rsid w:val="0011176F"/>
    <w:rsid w:val="001124D6"/>
    <w:rsid w:val="00114535"/>
    <w:rsid w:val="00114A4D"/>
    <w:rsid w:val="00115C3E"/>
    <w:rsid w:val="00115EDA"/>
    <w:rsid w:val="001169D7"/>
    <w:rsid w:val="00121230"/>
    <w:rsid w:val="00122878"/>
    <w:rsid w:val="0012331D"/>
    <w:rsid w:val="00124745"/>
    <w:rsid w:val="00127122"/>
    <w:rsid w:val="00127EB8"/>
    <w:rsid w:val="001315A8"/>
    <w:rsid w:val="00131D3F"/>
    <w:rsid w:val="00136971"/>
    <w:rsid w:val="001369EF"/>
    <w:rsid w:val="00136C0F"/>
    <w:rsid w:val="0013734C"/>
    <w:rsid w:val="001378A6"/>
    <w:rsid w:val="00140687"/>
    <w:rsid w:val="00141E19"/>
    <w:rsid w:val="00142F3B"/>
    <w:rsid w:val="00144522"/>
    <w:rsid w:val="0014492B"/>
    <w:rsid w:val="00144F77"/>
    <w:rsid w:val="0014536E"/>
    <w:rsid w:val="00145C83"/>
    <w:rsid w:val="0014623E"/>
    <w:rsid w:val="0014793D"/>
    <w:rsid w:val="00147C49"/>
    <w:rsid w:val="001513B6"/>
    <w:rsid w:val="00152C20"/>
    <w:rsid w:val="00154B67"/>
    <w:rsid w:val="0015550D"/>
    <w:rsid w:val="00155F0F"/>
    <w:rsid w:val="001573A7"/>
    <w:rsid w:val="001574D4"/>
    <w:rsid w:val="00160A5D"/>
    <w:rsid w:val="00162A74"/>
    <w:rsid w:val="001708C6"/>
    <w:rsid w:val="001712E4"/>
    <w:rsid w:val="00171936"/>
    <w:rsid w:val="00174B24"/>
    <w:rsid w:val="00176AD2"/>
    <w:rsid w:val="00176EF8"/>
    <w:rsid w:val="00181F4E"/>
    <w:rsid w:val="00184775"/>
    <w:rsid w:val="001850C1"/>
    <w:rsid w:val="00185CF7"/>
    <w:rsid w:val="001868E0"/>
    <w:rsid w:val="001944A3"/>
    <w:rsid w:val="00195A2E"/>
    <w:rsid w:val="001A03E7"/>
    <w:rsid w:val="001A1D52"/>
    <w:rsid w:val="001A3329"/>
    <w:rsid w:val="001A454E"/>
    <w:rsid w:val="001A5C5A"/>
    <w:rsid w:val="001A6A88"/>
    <w:rsid w:val="001B1943"/>
    <w:rsid w:val="001B1BF3"/>
    <w:rsid w:val="001B3347"/>
    <w:rsid w:val="001B70DB"/>
    <w:rsid w:val="001B7C2C"/>
    <w:rsid w:val="001C1BD0"/>
    <w:rsid w:val="001C1D8C"/>
    <w:rsid w:val="001C2195"/>
    <w:rsid w:val="001C3BE3"/>
    <w:rsid w:val="001C4FC5"/>
    <w:rsid w:val="001C5248"/>
    <w:rsid w:val="001D0357"/>
    <w:rsid w:val="001D0555"/>
    <w:rsid w:val="001D0659"/>
    <w:rsid w:val="001D2FB6"/>
    <w:rsid w:val="001D39D5"/>
    <w:rsid w:val="001D4BEE"/>
    <w:rsid w:val="001E5760"/>
    <w:rsid w:val="001F0E81"/>
    <w:rsid w:val="001F2064"/>
    <w:rsid w:val="001F5CFC"/>
    <w:rsid w:val="001F640C"/>
    <w:rsid w:val="001F75EC"/>
    <w:rsid w:val="00200141"/>
    <w:rsid w:val="00201A17"/>
    <w:rsid w:val="0020445A"/>
    <w:rsid w:val="002101AB"/>
    <w:rsid w:val="0021646A"/>
    <w:rsid w:val="002172D0"/>
    <w:rsid w:val="00217345"/>
    <w:rsid w:val="00221837"/>
    <w:rsid w:val="002218F0"/>
    <w:rsid w:val="00221B8F"/>
    <w:rsid w:val="0022796F"/>
    <w:rsid w:val="00232CA1"/>
    <w:rsid w:val="00233B34"/>
    <w:rsid w:val="00235D82"/>
    <w:rsid w:val="0023611F"/>
    <w:rsid w:val="00236E04"/>
    <w:rsid w:val="002372FF"/>
    <w:rsid w:val="00240D95"/>
    <w:rsid w:val="00243C3E"/>
    <w:rsid w:val="0024575C"/>
    <w:rsid w:val="00246455"/>
    <w:rsid w:val="00251415"/>
    <w:rsid w:val="002528AA"/>
    <w:rsid w:val="00254C53"/>
    <w:rsid w:val="002557E9"/>
    <w:rsid w:val="002574BD"/>
    <w:rsid w:val="00261696"/>
    <w:rsid w:val="00263A6A"/>
    <w:rsid w:val="00264A0C"/>
    <w:rsid w:val="00264A9D"/>
    <w:rsid w:val="00264C54"/>
    <w:rsid w:val="0026552B"/>
    <w:rsid w:val="00266D07"/>
    <w:rsid w:val="00270B48"/>
    <w:rsid w:val="00273172"/>
    <w:rsid w:val="00273287"/>
    <w:rsid w:val="002732D8"/>
    <w:rsid w:val="00276289"/>
    <w:rsid w:val="0027629D"/>
    <w:rsid w:val="002774E3"/>
    <w:rsid w:val="00280E45"/>
    <w:rsid w:val="002816E7"/>
    <w:rsid w:val="00282CBB"/>
    <w:rsid w:val="002851E5"/>
    <w:rsid w:val="00285547"/>
    <w:rsid w:val="00291CA3"/>
    <w:rsid w:val="00297FE9"/>
    <w:rsid w:val="002A0AAD"/>
    <w:rsid w:val="002A199E"/>
    <w:rsid w:val="002A3097"/>
    <w:rsid w:val="002A31AC"/>
    <w:rsid w:val="002A3971"/>
    <w:rsid w:val="002A4AF0"/>
    <w:rsid w:val="002A5113"/>
    <w:rsid w:val="002A56D2"/>
    <w:rsid w:val="002A5F80"/>
    <w:rsid w:val="002A6DD6"/>
    <w:rsid w:val="002B04A7"/>
    <w:rsid w:val="002B271B"/>
    <w:rsid w:val="002B3A13"/>
    <w:rsid w:val="002B40E9"/>
    <w:rsid w:val="002B52D5"/>
    <w:rsid w:val="002B74E2"/>
    <w:rsid w:val="002B7FF6"/>
    <w:rsid w:val="002C0E7D"/>
    <w:rsid w:val="002C4E75"/>
    <w:rsid w:val="002C77A6"/>
    <w:rsid w:val="002D081B"/>
    <w:rsid w:val="002D1B70"/>
    <w:rsid w:val="002D318A"/>
    <w:rsid w:val="002D3DAF"/>
    <w:rsid w:val="002E1B67"/>
    <w:rsid w:val="002E2D26"/>
    <w:rsid w:val="002E4CC6"/>
    <w:rsid w:val="002E6807"/>
    <w:rsid w:val="002F3B7A"/>
    <w:rsid w:val="002F5258"/>
    <w:rsid w:val="002F69E1"/>
    <w:rsid w:val="002F6EB5"/>
    <w:rsid w:val="002F74E8"/>
    <w:rsid w:val="002F7AE4"/>
    <w:rsid w:val="003020A1"/>
    <w:rsid w:val="00305A29"/>
    <w:rsid w:val="00307EF8"/>
    <w:rsid w:val="00310161"/>
    <w:rsid w:val="00310D31"/>
    <w:rsid w:val="0031121B"/>
    <w:rsid w:val="003116DF"/>
    <w:rsid w:val="003119A3"/>
    <w:rsid w:val="00311CC1"/>
    <w:rsid w:val="00315155"/>
    <w:rsid w:val="00317123"/>
    <w:rsid w:val="00317D81"/>
    <w:rsid w:val="0032050E"/>
    <w:rsid w:val="003214DC"/>
    <w:rsid w:val="00321AD6"/>
    <w:rsid w:val="00322530"/>
    <w:rsid w:val="00322D6C"/>
    <w:rsid w:val="00323198"/>
    <w:rsid w:val="00323B78"/>
    <w:rsid w:val="0032573D"/>
    <w:rsid w:val="00327B06"/>
    <w:rsid w:val="003357B1"/>
    <w:rsid w:val="003375A9"/>
    <w:rsid w:val="003428A7"/>
    <w:rsid w:val="0034345B"/>
    <w:rsid w:val="00343732"/>
    <w:rsid w:val="003437EC"/>
    <w:rsid w:val="0034450F"/>
    <w:rsid w:val="00350363"/>
    <w:rsid w:val="00350712"/>
    <w:rsid w:val="00351A74"/>
    <w:rsid w:val="0035217B"/>
    <w:rsid w:val="003534B4"/>
    <w:rsid w:val="00357578"/>
    <w:rsid w:val="00360485"/>
    <w:rsid w:val="00363C54"/>
    <w:rsid w:val="003662D7"/>
    <w:rsid w:val="00372935"/>
    <w:rsid w:val="00375FD2"/>
    <w:rsid w:val="003770F5"/>
    <w:rsid w:val="003773D8"/>
    <w:rsid w:val="00381669"/>
    <w:rsid w:val="00382379"/>
    <w:rsid w:val="00384D01"/>
    <w:rsid w:val="00387529"/>
    <w:rsid w:val="00390701"/>
    <w:rsid w:val="0039391E"/>
    <w:rsid w:val="00396EC8"/>
    <w:rsid w:val="00397B1B"/>
    <w:rsid w:val="003A0679"/>
    <w:rsid w:val="003A0F5F"/>
    <w:rsid w:val="003A10ED"/>
    <w:rsid w:val="003A1CA6"/>
    <w:rsid w:val="003A2588"/>
    <w:rsid w:val="003A5C56"/>
    <w:rsid w:val="003A5E94"/>
    <w:rsid w:val="003A6FE8"/>
    <w:rsid w:val="003B1C79"/>
    <w:rsid w:val="003B65F5"/>
    <w:rsid w:val="003B7502"/>
    <w:rsid w:val="003B7B3F"/>
    <w:rsid w:val="003C0402"/>
    <w:rsid w:val="003C0813"/>
    <w:rsid w:val="003C0AE4"/>
    <w:rsid w:val="003C22A9"/>
    <w:rsid w:val="003C29F1"/>
    <w:rsid w:val="003C3FED"/>
    <w:rsid w:val="003C4A44"/>
    <w:rsid w:val="003C6A1D"/>
    <w:rsid w:val="003D242D"/>
    <w:rsid w:val="003D308C"/>
    <w:rsid w:val="003D3BE4"/>
    <w:rsid w:val="003D4938"/>
    <w:rsid w:val="003D5FEA"/>
    <w:rsid w:val="003D68BB"/>
    <w:rsid w:val="003D7D5B"/>
    <w:rsid w:val="003E3EB5"/>
    <w:rsid w:val="003E6DE2"/>
    <w:rsid w:val="003F2D30"/>
    <w:rsid w:val="003F4836"/>
    <w:rsid w:val="003F6C59"/>
    <w:rsid w:val="003F744B"/>
    <w:rsid w:val="00400365"/>
    <w:rsid w:val="0040224E"/>
    <w:rsid w:val="00404CD0"/>
    <w:rsid w:val="0040509C"/>
    <w:rsid w:val="00405D75"/>
    <w:rsid w:val="00407238"/>
    <w:rsid w:val="00407734"/>
    <w:rsid w:val="00407DE8"/>
    <w:rsid w:val="00410730"/>
    <w:rsid w:val="004120D5"/>
    <w:rsid w:val="00412947"/>
    <w:rsid w:val="00413A1A"/>
    <w:rsid w:val="004218F2"/>
    <w:rsid w:val="00424451"/>
    <w:rsid w:val="004245A0"/>
    <w:rsid w:val="0042530A"/>
    <w:rsid w:val="004313DB"/>
    <w:rsid w:val="0043263F"/>
    <w:rsid w:val="00432A64"/>
    <w:rsid w:val="0043302D"/>
    <w:rsid w:val="0043610A"/>
    <w:rsid w:val="00441E10"/>
    <w:rsid w:val="00447654"/>
    <w:rsid w:val="00447CFC"/>
    <w:rsid w:val="004508C9"/>
    <w:rsid w:val="004513D4"/>
    <w:rsid w:val="00451AC9"/>
    <w:rsid w:val="0045532A"/>
    <w:rsid w:val="004573C9"/>
    <w:rsid w:val="00463328"/>
    <w:rsid w:val="004709D1"/>
    <w:rsid w:val="004718F3"/>
    <w:rsid w:val="00471BE4"/>
    <w:rsid w:val="004734D1"/>
    <w:rsid w:val="00473FDC"/>
    <w:rsid w:val="00476066"/>
    <w:rsid w:val="00480271"/>
    <w:rsid w:val="00480471"/>
    <w:rsid w:val="004805C4"/>
    <w:rsid w:val="00481456"/>
    <w:rsid w:val="0048182A"/>
    <w:rsid w:val="0048195F"/>
    <w:rsid w:val="004835A7"/>
    <w:rsid w:val="00484875"/>
    <w:rsid w:val="00484F33"/>
    <w:rsid w:val="0048624A"/>
    <w:rsid w:val="004867B8"/>
    <w:rsid w:val="0049080E"/>
    <w:rsid w:val="00490C47"/>
    <w:rsid w:val="00493707"/>
    <w:rsid w:val="00495670"/>
    <w:rsid w:val="004A4066"/>
    <w:rsid w:val="004A6471"/>
    <w:rsid w:val="004B0070"/>
    <w:rsid w:val="004B0EF1"/>
    <w:rsid w:val="004B1D4B"/>
    <w:rsid w:val="004B1E07"/>
    <w:rsid w:val="004B74F9"/>
    <w:rsid w:val="004B7A06"/>
    <w:rsid w:val="004C0B72"/>
    <w:rsid w:val="004C1F8C"/>
    <w:rsid w:val="004C3AB2"/>
    <w:rsid w:val="004C57A2"/>
    <w:rsid w:val="004C60B0"/>
    <w:rsid w:val="004C6532"/>
    <w:rsid w:val="004C6963"/>
    <w:rsid w:val="004D0BF8"/>
    <w:rsid w:val="004D5CB9"/>
    <w:rsid w:val="004D68B3"/>
    <w:rsid w:val="004E0069"/>
    <w:rsid w:val="004E0825"/>
    <w:rsid w:val="004E1571"/>
    <w:rsid w:val="004E2B96"/>
    <w:rsid w:val="004E3E2E"/>
    <w:rsid w:val="004F01AB"/>
    <w:rsid w:val="004F18D2"/>
    <w:rsid w:val="004F4953"/>
    <w:rsid w:val="004F55A1"/>
    <w:rsid w:val="004F7D72"/>
    <w:rsid w:val="004F7E6B"/>
    <w:rsid w:val="00500911"/>
    <w:rsid w:val="00501ABE"/>
    <w:rsid w:val="00503AD0"/>
    <w:rsid w:val="00503CEA"/>
    <w:rsid w:val="0050456B"/>
    <w:rsid w:val="00505DAB"/>
    <w:rsid w:val="00506440"/>
    <w:rsid w:val="0050724D"/>
    <w:rsid w:val="005141E1"/>
    <w:rsid w:val="00514746"/>
    <w:rsid w:val="00514D43"/>
    <w:rsid w:val="0051561F"/>
    <w:rsid w:val="0052087C"/>
    <w:rsid w:val="0052509A"/>
    <w:rsid w:val="005256E4"/>
    <w:rsid w:val="005276D4"/>
    <w:rsid w:val="005337FD"/>
    <w:rsid w:val="00533CA6"/>
    <w:rsid w:val="00534DB1"/>
    <w:rsid w:val="0053511F"/>
    <w:rsid w:val="00537D8C"/>
    <w:rsid w:val="00540119"/>
    <w:rsid w:val="00545691"/>
    <w:rsid w:val="0054702D"/>
    <w:rsid w:val="0055180D"/>
    <w:rsid w:val="00555CDD"/>
    <w:rsid w:val="00560CAB"/>
    <w:rsid w:val="005620EB"/>
    <w:rsid w:val="00564CE3"/>
    <w:rsid w:val="00567BCB"/>
    <w:rsid w:val="0057010C"/>
    <w:rsid w:val="00570B54"/>
    <w:rsid w:val="00571B2F"/>
    <w:rsid w:val="00571F7C"/>
    <w:rsid w:val="00572984"/>
    <w:rsid w:val="0057513C"/>
    <w:rsid w:val="0057635C"/>
    <w:rsid w:val="00577D1A"/>
    <w:rsid w:val="005812B2"/>
    <w:rsid w:val="00584188"/>
    <w:rsid w:val="005854C4"/>
    <w:rsid w:val="00585E3C"/>
    <w:rsid w:val="0058772B"/>
    <w:rsid w:val="00590736"/>
    <w:rsid w:val="00590B32"/>
    <w:rsid w:val="005924E7"/>
    <w:rsid w:val="00593101"/>
    <w:rsid w:val="00594E1B"/>
    <w:rsid w:val="0059671B"/>
    <w:rsid w:val="005A0E23"/>
    <w:rsid w:val="005A3716"/>
    <w:rsid w:val="005A3B55"/>
    <w:rsid w:val="005A6232"/>
    <w:rsid w:val="005A72AE"/>
    <w:rsid w:val="005A7D88"/>
    <w:rsid w:val="005B1447"/>
    <w:rsid w:val="005B19C0"/>
    <w:rsid w:val="005B3D10"/>
    <w:rsid w:val="005B4B04"/>
    <w:rsid w:val="005B5EC7"/>
    <w:rsid w:val="005B6C41"/>
    <w:rsid w:val="005B7091"/>
    <w:rsid w:val="005B785A"/>
    <w:rsid w:val="005B7CA7"/>
    <w:rsid w:val="005B7FE0"/>
    <w:rsid w:val="005C1C36"/>
    <w:rsid w:val="005C3B83"/>
    <w:rsid w:val="005C4448"/>
    <w:rsid w:val="005D0FAE"/>
    <w:rsid w:val="005D468A"/>
    <w:rsid w:val="005D6966"/>
    <w:rsid w:val="005D758D"/>
    <w:rsid w:val="005D7EB6"/>
    <w:rsid w:val="005E031F"/>
    <w:rsid w:val="005E1D18"/>
    <w:rsid w:val="005E416B"/>
    <w:rsid w:val="005E457B"/>
    <w:rsid w:val="005E66BE"/>
    <w:rsid w:val="005E7D1B"/>
    <w:rsid w:val="005F12A0"/>
    <w:rsid w:val="005F3B70"/>
    <w:rsid w:val="005F4552"/>
    <w:rsid w:val="005F6FBA"/>
    <w:rsid w:val="005F7A0E"/>
    <w:rsid w:val="006003B6"/>
    <w:rsid w:val="00600A8E"/>
    <w:rsid w:val="00600AA3"/>
    <w:rsid w:val="00602B7F"/>
    <w:rsid w:val="00604B7B"/>
    <w:rsid w:val="00610F16"/>
    <w:rsid w:val="00610F9E"/>
    <w:rsid w:val="006112BF"/>
    <w:rsid w:val="00612181"/>
    <w:rsid w:val="00612AC4"/>
    <w:rsid w:val="00612EF3"/>
    <w:rsid w:val="00614062"/>
    <w:rsid w:val="00620DD4"/>
    <w:rsid w:val="00622DEE"/>
    <w:rsid w:val="006233EB"/>
    <w:rsid w:val="00623B62"/>
    <w:rsid w:val="00626BAF"/>
    <w:rsid w:val="00627B76"/>
    <w:rsid w:val="00627CB1"/>
    <w:rsid w:val="00631C0A"/>
    <w:rsid w:val="006324E8"/>
    <w:rsid w:val="00632873"/>
    <w:rsid w:val="00634B58"/>
    <w:rsid w:val="0063540E"/>
    <w:rsid w:val="00637C6F"/>
    <w:rsid w:val="00641DE2"/>
    <w:rsid w:val="00641F91"/>
    <w:rsid w:val="00643D2D"/>
    <w:rsid w:val="0064554A"/>
    <w:rsid w:val="00646C5F"/>
    <w:rsid w:val="006505CE"/>
    <w:rsid w:val="00651167"/>
    <w:rsid w:val="0065158F"/>
    <w:rsid w:val="00652764"/>
    <w:rsid w:val="00652892"/>
    <w:rsid w:val="00652BF1"/>
    <w:rsid w:val="006533E8"/>
    <w:rsid w:val="00655624"/>
    <w:rsid w:val="00656251"/>
    <w:rsid w:val="006579A5"/>
    <w:rsid w:val="006600A7"/>
    <w:rsid w:val="0066152E"/>
    <w:rsid w:val="00661A9D"/>
    <w:rsid w:val="006624CF"/>
    <w:rsid w:val="006640B3"/>
    <w:rsid w:val="00664CF8"/>
    <w:rsid w:val="006661FB"/>
    <w:rsid w:val="00666DB2"/>
    <w:rsid w:val="006700BB"/>
    <w:rsid w:val="006737F1"/>
    <w:rsid w:val="0067453F"/>
    <w:rsid w:val="00674A36"/>
    <w:rsid w:val="00675CC9"/>
    <w:rsid w:val="0068591D"/>
    <w:rsid w:val="00685A55"/>
    <w:rsid w:val="00686489"/>
    <w:rsid w:val="006876D4"/>
    <w:rsid w:val="00692054"/>
    <w:rsid w:val="00692521"/>
    <w:rsid w:val="00695E7E"/>
    <w:rsid w:val="00696008"/>
    <w:rsid w:val="006A028A"/>
    <w:rsid w:val="006A4249"/>
    <w:rsid w:val="006A6C43"/>
    <w:rsid w:val="006A6E42"/>
    <w:rsid w:val="006B0139"/>
    <w:rsid w:val="006B2EB9"/>
    <w:rsid w:val="006C32D1"/>
    <w:rsid w:val="006C425B"/>
    <w:rsid w:val="006C6770"/>
    <w:rsid w:val="006C73E6"/>
    <w:rsid w:val="006D227D"/>
    <w:rsid w:val="006D4902"/>
    <w:rsid w:val="006D70E9"/>
    <w:rsid w:val="006E0E63"/>
    <w:rsid w:val="006E21BE"/>
    <w:rsid w:val="006E6FCE"/>
    <w:rsid w:val="006F2A58"/>
    <w:rsid w:val="006F490D"/>
    <w:rsid w:val="006F5670"/>
    <w:rsid w:val="006F5741"/>
    <w:rsid w:val="006F77AD"/>
    <w:rsid w:val="007003FD"/>
    <w:rsid w:val="0070211B"/>
    <w:rsid w:val="00706B8E"/>
    <w:rsid w:val="0070715B"/>
    <w:rsid w:val="00710028"/>
    <w:rsid w:val="0071272C"/>
    <w:rsid w:val="00712F61"/>
    <w:rsid w:val="00714A71"/>
    <w:rsid w:val="00716726"/>
    <w:rsid w:val="00716B2C"/>
    <w:rsid w:val="007201FB"/>
    <w:rsid w:val="007203B6"/>
    <w:rsid w:val="007220D8"/>
    <w:rsid w:val="00722ADD"/>
    <w:rsid w:val="0072415A"/>
    <w:rsid w:val="007243C6"/>
    <w:rsid w:val="0072475D"/>
    <w:rsid w:val="007253E1"/>
    <w:rsid w:val="00725E6D"/>
    <w:rsid w:val="00727233"/>
    <w:rsid w:val="00727945"/>
    <w:rsid w:val="007321F2"/>
    <w:rsid w:val="0073751D"/>
    <w:rsid w:val="007400C4"/>
    <w:rsid w:val="007402F4"/>
    <w:rsid w:val="0074041A"/>
    <w:rsid w:val="00740D52"/>
    <w:rsid w:val="00741034"/>
    <w:rsid w:val="0074306F"/>
    <w:rsid w:val="007442F0"/>
    <w:rsid w:val="007443AC"/>
    <w:rsid w:val="00746801"/>
    <w:rsid w:val="00747126"/>
    <w:rsid w:val="00751245"/>
    <w:rsid w:val="007518A0"/>
    <w:rsid w:val="00751D5E"/>
    <w:rsid w:val="00753CDC"/>
    <w:rsid w:val="00754EF9"/>
    <w:rsid w:val="0076045D"/>
    <w:rsid w:val="0076091F"/>
    <w:rsid w:val="00762A04"/>
    <w:rsid w:val="0076415A"/>
    <w:rsid w:val="007676E3"/>
    <w:rsid w:val="00770652"/>
    <w:rsid w:val="007722C8"/>
    <w:rsid w:val="0077264F"/>
    <w:rsid w:val="007727FD"/>
    <w:rsid w:val="00772DA1"/>
    <w:rsid w:val="00773A56"/>
    <w:rsid w:val="00774A95"/>
    <w:rsid w:val="00775B1A"/>
    <w:rsid w:val="00775CD5"/>
    <w:rsid w:val="00777424"/>
    <w:rsid w:val="007812E3"/>
    <w:rsid w:val="00784A4C"/>
    <w:rsid w:val="00793DBA"/>
    <w:rsid w:val="007953B3"/>
    <w:rsid w:val="007971BD"/>
    <w:rsid w:val="007A0B7A"/>
    <w:rsid w:val="007A279A"/>
    <w:rsid w:val="007A573A"/>
    <w:rsid w:val="007A7B65"/>
    <w:rsid w:val="007B1CB3"/>
    <w:rsid w:val="007B317A"/>
    <w:rsid w:val="007B3704"/>
    <w:rsid w:val="007B4D96"/>
    <w:rsid w:val="007B7350"/>
    <w:rsid w:val="007C0D64"/>
    <w:rsid w:val="007C0F83"/>
    <w:rsid w:val="007C26FC"/>
    <w:rsid w:val="007C55F4"/>
    <w:rsid w:val="007C7729"/>
    <w:rsid w:val="007C781F"/>
    <w:rsid w:val="007D1C4A"/>
    <w:rsid w:val="007D2DE0"/>
    <w:rsid w:val="007D36C7"/>
    <w:rsid w:val="007D3EA3"/>
    <w:rsid w:val="007D6248"/>
    <w:rsid w:val="007E105A"/>
    <w:rsid w:val="007E1753"/>
    <w:rsid w:val="007E4C4A"/>
    <w:rsid w:val="007F07EE"/>
    <w:rsid w:val="007F39EE"/>
    <w:rsid w:val="00800EC1"/>
    <w:rsid w:val="00802038"/>
    <w:rsid w:val="008035AA"/>
    <w:rsid w:val="00804278"/>
    <w:rsid w:val="00805995"/>
    <w:rsid w:val="00806457"/>
    <w:rsid w:val="008068DE"/>
    <w:rsid w:val="0080717D"/>
    <w:rsid w:val="0081000C"/>
    <w:rsid w:val="00812A57"/>
    <w:rsid w:val="00812D31"/>
    <w:rsid w:val="00813117"/>
    <w:rsid w:val="00813846"/>
    <w:rsid w:val="008150F2"/>
    <w:rsid w:val="008157C7"/>
    <w:rsid w:val="00815CB1"/>
    <w:rsid w:val="0082074B"/>
    <w:rsid w:val="00821EAF"/>
    <w:rsid w:val="0082395F"/>
    <w:rsid w:val="00824743"/>
    <w:rsid w:val="00824D07"/>
    <w:rsid w:val="0082559E"/>
    <w:rsid w:val="00825AC9"/>
    <w:rsid w:val="0082652C"/>
    <w:rsid w:val="00826F20"/>
    <w:rsid w:val="00830E77"/>
    <w:rsid w:val="00831875"/>
    <w:rsid w:val="0083263D"/>
    <w:rsid w:val="00833D73"/>
    <w:rsid w:val="00834956"/>
    <w:rsid w:val="0083548B"/>
    <w:rsid w:val="00836E14"/>
    <w:rsid w:val="008431B6"/>
    <w:rsid w:val="00844C7A"/>
    <w:rsid w:val="0084527A"/>
    <w:rsid w:val="008459A7"/>
    <w:rsid w:val="008571FB"/>
    <w:rsid w:val="008604E4"/>
    <w:rsid w:val="0086450F"/>
    <w:rsid w:val="008672B3"/>
    <w:rsid w:val="00872DD4"/>
    <w:rsid w:val="008733C7"/>
    <w:rsid w:val="008742F8"/>
    <w:rsid w:val="0087460F"/>
    <w:rsid w:val="00874E38"/>
    <w:rsid w:val="008770E5"/>
    <w:rsid w:val="008771E1"/>
    <w:rsid w:val="00877647"/>
    <w:rsid w:val="008800F4"/>
    <w:rsid w:val="00881078"/>
    <w:rsid w:val="00882F1E"/>
    <w:rsid w:val="00884636"/>
    <w:rsid w:val="00887249"/>
    <w:rsid w:val="00887D4A"/>
    <w:rsid w:val="00887F99"/>
    <w:rsid w:val="008900D7"/>
    <w:rsid w:val="00890BA6"/>
    <w:rsid w:val="00890DDB"/>
    <w:rsid w:val="00891267"/>
    <w:rsid w:val="00891D54"/>
    <w:rsid w:val="008933DA"/>
    <w:rsid w:val="00893A1A"/>
    <w:rsid w:val="00894FA8"/>
    <w:rsid w:val="00895B4C"/>
    <w:rsid w:val="00895F0B"/>
    <w:rsid w:val="00896C34"/>
    <w:rsid w:val="008978BD"/>
    <w:rsid w:val="00897D9E"/>
    <w:rsid w:val="008A1778"/>
    <w:rsid w:val="008A4162"/>
    <w:rsid w:val="008B0CC3"/>
    <w:rsid w:val="008B1001"/>
    <w:rsid w:val="008B1433"/>
    <w:rsid w:val="008B1A05"/>
    <w:rsid w:val="008B229D"/>
    <w:rsid w:val="008B4B69"/>
    <w:rsid w:val="008B56A2"/>
    <w:rsid w:val="008B6666"/>
    <w:rsid w:val="008B6CAD"/>
    <w:rsid w:val="008C2960"/>
    <w:rsid w:val="008C4D44"/>
    <w:rsid w:val="008D3CBA"/>
    <w:rsid w:val="008E041F"/>
    <w:rsid w:val="008E0665"/>
    <w:rsid w:val="008E689F"/>
    <w:rsid w:val="008E7B55"/>
    <w:rsid w:val="008F324A"/>
    <w:rsid w:val="008F4AD9"/>
    <w:rsid w:val="008F598C"/>
    <w:rsid w:val="008F5B67"/>
    <w:rsid w:val="008F6614"/>
    <w:rsid w:val="0090022E"/>
    <w:rsid w:val="00900C0D"/>
    <w:rsid w:val="00904E69"/>
    <w:rsid w:val="009063B3"/>
    <w:rsid w:val="00907D7C"/>
    <w:rsid w:val="00910510"/>
    <w:rsid w:val="009134F5"/>
    <w:rsid w:val="009158E6"/>
    <w:rsid w:val="00915F21"/>
    <w:rsid w:val="00920F74"/>
    <w:rsid w:val="0092175A"/>
    <w:rsid w:val="00921F60"/>
    <w:rsid w:val="0092390E"/>
    <w:rsid w:val="009262C0"/>
    <w:rsid w:val="00933EDB"/>
    <w:rsid w:val="0093459A"/>
    <w:rsid w:val="00944D2A"/>
    <w:rsid w:val="0094673D"/>
    <w:rsid w:val="00947F28"/>
    <w:rsid w:val="009518AF"/>
    <w:rsid w:val="00952412"/>
    <w:rsid w:val="009525EB"/>
    <w:rsid w:val="009543E3"/>
    <w:rsid w:val="00955B77"/>
    <w:rsid w:val="009560AE"/>
    <w:rsid w:val="00957F1A"/>
    <w:rsid w:val="009622D2"/>
    <w:rsid w:val="0096249C"/>
    <w:rsid w:val="009630ED"/>
    <w:rsid w:val="00963AF0"/>
    <w:rsid w:val="0096681D"/>
    <w:rsid w:val="00970F07"/>
    <w:rsid w:val="0097344D"/>
    <w:rsid w:val="00977283"/>
    <w:rsid w:val="009806A7"/>
    <w:rsid w:val="00983B39"/>
    <w:rsid w:val="009845CD"/>
    <w:rsid w:val="00984FE9"/>
    <w:rsid w:val="00985C3B"/>
    <w:rsid w:val="00986578"/>
    <w:rsid w:val="0099029A"/>
    <w:rsid w:val="00990A85"/>
    <w:rsid w:val="00991F1B"/>
    <w:rsid w:val="00992142"/>
    <w:rsid w:val="0099330A"/>
    <w:rsid w:val="00993DD1"/>
    <w:rsid w:val="00995774"/>
    <w:rsid w:val="00995C96"/>
    <w:rsid w:val="00996427"/>
    <w:rsid w:val="009965B6"/>
    <w:rsid w:val="00996838"/>
    <w:rsid w:val="009979A8"/>
    <w:rsid w:val="009A068C"/>
    <w:rsid w:val="009A37C4"/>
    <w:rsid w:val="009A386B"/>
    <w:rsid w:val="009A4216"/>
    <w:rsid w:val="009A42F6"/>
    <w:rsid w:val="009A4644"/>
    <w:rsid w:val="009A70CF"/>
    <w:rsid w:val="009B2708"/>
    <w:rsid w:val="009B335E"/>
    <w:rsid w:val="009B37AF"/>
    <w:rsid w:val="009B47E1"/>
    <w:rsid w:val="009C068B"/>
    <w:rsid w:val="009C0F52"/>
    <w:rsid w:val="009C2358"/>
    <w:rsid w:val="009C4662"/>
    <w:rsid w:val="009D0A37"/>
    <w:rsid w:val="009D1392"/>
    <w:rsid w:val="009D4AAA"/>
    <w:rsid w:val="009D571E"/>
    <w:rsid w:val="009E0BFA"/>
    <w:rsid w:val="009E4C13"/>
    <w:rsid w:val="009F09AA"/>
    <w:rsid w:val="009F33B1"/>
    <w:rsid w:val="009F34BC"/>
    <w:rsid w:val="009F3D72"/>
    <w:rsid w:val="009F7C34"/>
    <w:rsid w:val="009F7F93"/>
    <w:rsid w:val="00A00E76"/>
    <w:rsid w:val="00A01C45"/>
    <w:rsid w:val="00A025A9"/>
    <w:rsid w:val="00A0260F"/>
    <w:rsid w:val="00A03D4A"/>
    <w:rsid w:val="00A04355"/>
    <w:rsid w:val="00A05034"/>
    <w:rsid w:val="00A054AF"/>
    <w:rsid w:val="00A07D39"/>
    <w:rsid w:val="00A103FF"/>
    <w:rsid w:val="00A10F18"/>
    <w:rsid w:val="00A112EB"/>
    <w:rsid w:val="00A12B6E"/>
    <w:rsid w:val="00A135ED"/>
    <w:rsid w:val="00A149FE"/>
    <w:rsid w:val="00A14D6B"/>
    <w:rsid w:val="00A20C80"/>
    <w:rsid w:val="00A21307"/>
    <w:rsid w:val="00A26261"/>
    <w:rsid w:val="00A26704"/>
    <w:rsid w:val="00A35971"/>
    <w:rsid w:val="00A360D6"/>
    <w:rsid w:val="00A36299"/>
    <w:rsid w:val="00A43E3E"/>
    <w:rsid w:val="00A44558"/>
    <w:rsid w:val="00A4647E"/>
    <w:rsid w:val="00A474AE"/>
    <w:rsid w:val="00A50847"/>
    <w:rsid w:val="00A5178A"/>
    <w:rsid w:val="00A5284F"/>
    <w:rsid w:val="00A6015C"/>
    <w:rsid w:val="00A66D62"/>
    <w:rsid w:val="00A673B0"/>
    <w:rsid w:val="00A73FAF"/>
    <w:rsid w:val="00A7471D"/>
    <w:rsid w:val="00A75524"/>
    <w:rsid w:val="00A766D5"/>
    <w:rsid w:val="00A77B59"/>
    <w:rsid w:val="00A80C14"/>
    <w:rsid w:val="00A83991"/>
    <w:rsid w:val="00A83CEE"/>
    <w:rsid w:val="00A87928"/>
    <w:rsid w:val="00A9109C"/>
    <w:rsid w:val="00A95236"/>
    <w:rsid w:val="00A9639B"/>
    <w:rsid w:val="00A9685F"/>
    <w:rsid w:val="00AA039A"/>
    <w:rsid w:val="00AA0B6B"/>
    <w:rsid w:val="00AA1C8C"/>
    <w:rsid w:val="00AA225F"/>
    <w:rsid w:val="00AA451A"/>
    <w:rsid w:val="00AA7542"/>
    <w:rsid w:val="00AB20B6"/>
    <w:rsid w:val="00AB3C73"/>
    <w:rsid w:val="00AB3EDB"/>
    <w:rsid w:val="00AC14DE"/>
    <w:rsid w:val="00AC753A"/>
    <w:rsid w:val="00AC7E48"/>
    <w:rsid w:val="00AC7E64"/>
    <w:rsid w:val="00AD0466"/>
    <w:rsid w:val="00AD0AF6"/>
    <w:rsid w:val="00AD12FA"/>
    <w:rsid w:val="00AD1B91"/>
    <w:rsid w:val="00AD2268"/>
    <w:rsid w:val="00AD3A64"/>
    <w:rsid w:val="00AD3CB5"/>
    <w:rsid w:val="00AD4007"/>
    <w:rsid w:val="00AD6BB0"/>
    <w:rsid w:val="00AD73D1"/>
    <w:rsid w:val="00AE13F8"/>
    <w:rsid w:val="00AE503B"/>
    <w:rsid w:val="00AE6634"/>
    <w:rsid w:val="00AE743B"/>
    <w:rsid w:val="00AE78C6"/>
    <w:rsid w:val="00AF2322"/>
    <w:rsid w:val="00AF2828"/>
    <w:rsid w:val="00AF3745"/>
    <w:rsid w:val="00AF4C13"/>
    <w:rsid w:val="00AF5C42"/>
    <w:rsid w:val="00AF65F5"/>
    <w:rsid w:val="00AF6BF8"/>
    <w:rsid w:val="00AF7D86"/>
    <w:rsid w:val="00B01186"/>
    <w:rsid w:val="00B06AF9"/>
    <w:rsid w:val="00B07659"/>
    <w:rsid w:val="00B0772D"/>
    <w:rsid w:val="00B078FC"/>
    <w:rsid w:val="00B104DF"/>
    <w:rsid w:val="00B130E4"/>
    <w:rsid w:val="00B13371"/>
    <w:rsid w:val="00B13376"/>
    <w:rsid w:val="00B15144"/>
    <w:rsid w:val="00B15BD3"/>
    <w:rsid w:val="00B15EC8"/>
    <w:rsid w:val="00B15F67"/>
    <w:rsid w:val="00B1630E"/>
    <w:rsid w:val="00B20700"/>
    <w:rsid w:val="00B20ABB"/>
    <w:rsid w:val="00B20CAB"/>
    <w:rsid w:val="00B20DEF"/>
    <w:rsid w:val="00B22259"/>
    <w:rsid w:val="00B2333E"/>
    <w:rsid w:val="00B2359F"/>
    <w:rsid w:val="00B25D54"/>
    <w:rsid w:val="00B3023E"/>
    <w:rsid w:val="00B30AE4"/>
    <w:rsid w:val="00B31A6F"/>
    <w:rsid w:val="00B31E82"/>
    <w:rsid w:val="00B32499"/>
    <w:rsid w:val="00B324A5"/>
    <w:rsid w:val="00B32FF2"/>
    <w:rsid w:val="00B3312E"/>
    <w:rsid w:val="00B33396"/>
    <w:rsid w:val="00B338CE"/>
    <w:rsid w:val="00B347DF"/>
    <w:rsid w:val="00B34EC6"/>
    <w:rsid w:val="00B35545"/>
    <w:rsid w:val="00B42470"/>
    <w:rsid w:val="00B424EE"/>
    <w:rsid w:val="00B43DA0"/>
    <w:rsid w:val="00B45F8E"/>
    <w:rsid w:val="00B477BB"/>
    <w:rsid w:val="00B5037D"/>
    <w:rsid w:val="00B5050E"/>
    <w:rsid w:val="00B5165F"/>
    <w:rsid w:val="00B55CC5"/>
    <w:rsid w:val="00B6102E"/>
    <w:rsid w:val="00B6296D"/>
    <w:rsid w:val="00B707C2"/>
    <w:rsid w:val="00B727DE"/>
    <w:rsid w:val="00B732BE"/>
    <w:rsid w:val="00B7374E"/>
    <w:rsid w:val="00B761B3"/>
    <w:rsid w:val="00B77451"/>
    <w:rsid w:val="00B77908"/>
    <w:rsid w:val="00B83768"/>
    <w:rsid w:val="00B85574"/>
    <w:rsid w:val="00B9361E"/>
    <w:rsid w:val="00B93B1E"/>
    <w:rsid w:val="00B94FB2"/>
    <w:rsid w:val="00B954F9"/>
    <w:rsid w:val="00B95A27"/>
    <w:rsid w:val="00B95F28"/>
    <w:rsid w:val="00B965AE"/>
    <w:rsid w:val="00BA376C"/>
    <w:rsid w:val="00BA3F9D"/>
    <w:rsid w:val="00BA7813"/>
    <w:rsid w:val="00BB2037"/>
    <w:rsid w:val="00BB284A"/>
    <w:rsid w:val="00BB4D79"/>
    <w:rsid w:val="00BC12F0"/>
    <w:rsid w:val="00BC25D4"/>
    <w:rsid w:val="00BC28C0"/>
    <w:rsid w:val="00BC4823"/>
    <w:rsid w:val="00BC586E"/>
    <w:rsid w:val="00BC6577"/>
    <w:rsid w:val="00BC6725"/>
    <w:rsid w:val="00BD05E5"/>
    <w:rsid w:val="00BD1A03"/>
    <w:rsid w:val="00BD35D9"/>
    <w:rsid w:val="00BD39CD"/>
    <w:rsid w:val="00BD3C4F"/>
    <w:rsid w:val="00BD58C7"/>
    <w:rsid w:val="00BE04A8"/>
    <w:rsid w:val="00BE1EF4"/>
    <w:rsid w:val="00BE3504"/>
    <w:rsid w:val="00BE4BA2"/>
    <w:rsid w:val="00BF328B"/>
    <w:rsid w:val="00BF3E60"/>
    <w:rsid w:val="00BF5245"/>
    <w:rsid w:val="00BF6AC0"/>
    <w:rsid w:val="00BF7A9B"/>
    <w:rsid w:val="00C01778"/>
    <w:rsid w:val="00C02972"/>
    <w:rsid w:val="00C0438F"/>
    <w:rsid w:val="00C04CD3"/>
    <w:rsid w:val="00C063AC"/>
    <w:rsid w:val="00C06913"/>
    <w:rsid w:val="00C06EF1"/>
    <w:rsid w:val="00C074A9"/>
    <w:rsid w:val="00C107D7"/>
    <w:rsid w:val="00C11A4B"/>
    <w:rsid w:val="00C137BC"/>
    <w:rsid w:val="00C15588"/>
    <w:rsid w:val="00C1740E"/>
    <w:rsid w:val="00C21DFC"/>
    <w:rsid w:val="00C2368D"/>
    <w:rsid w:val="00C236E8"/>
    <w:rsid w:val="00C23736"/>
    <w:rsid w:val="00C24BFF"/>
    <w:rsid w:val="00C25900"/>
    <w:rsid w:val="00C26D7A"/>
    <w:rsid w:val="00C30449"/>
    <w:rsid w:val="00C30DCA"/>
    <w:rsid w:val="00C31E05"/>
    <w:rsid w:val="00C33103"/>
    <w:rsid w:val="00C34445"/>
    <w:rsid w:val="00C35E9E"/>
    <w:rsid w:val="00C365A0"/>
    <w:rsid w:val="00C3694C"/>
    <w:rsid w:val="00C3775B"/>
    <w:rsid w:val="00C37956"/>
    <w:rsid w:val="00C40265"/>
    <w:rsid w:val="00C40278"/>
    <w:rsid w:val="00C4236B"/>
    <w:rsid w:val="00C44B57"/>
    <w:rsid w:val="00C52376"/>
    <w:rsid w:val="00C528DD"/>
    <w:rsid w:val="00C5414F"/>
    <w:rsid w:val="00C54925"/>
    <w:rsid w:val="00C556B5"/>
    <w:rsid w:val="00C57FB9"/>
    <w:rsid w:val="00C61C36"/>
    <w:rsid w:val="00C61E4D"/>
    <w:rsid w:val="00C628D8"/>
    <w:rsid w:val="00C76AF9"/>
    <w:rsid w:val="00C800DB"/>
    <w:rsid w:val="00C80D9D"/>
    <w:rsid w:val="00C815E4"/>
    <w:rsid w:val="00C819E6"/>
    <w:rsid w:val="00C83454"/>
    <w:rsid w:val="00C84934"/>
    <w:rsid w:val="00C86112"/>
    <w:rsid w:val="00C863F8"/>
    <w:rsid w:val="00C876E3"/>
    <w:rsid w:val="00C94628"/>
    <w:rsid w:val="00C95C49"/>
    <w:rsid w:val="00C96705"/>
    <w:rsid w:val="00C9704C"/>
    <w:rsid w:val="00CA0698"/>
    <w:rsid w:val="00CA0793"/>
    <w:rsid w:val="00CA0877"/>
    <w:rsid w:val="00CA5896"/>
    <w:rsid w:val="00CB029F"/>
    <w:rsid w:val="00CB2CA1"/>
    <w:rsid w:val="00CB369C"/>
    <w:rsid w:val="00CB3A67"/>
    <w:rsid w:val="00CB3CEE"/>
    <w:rsid w:val="00CB4FCB"/>
    <w:rsid w:val="00CB6246"/>
    <w:rsid w:val="00CB704C"/>
    <w:rsid w:val="00CB741A"/>
    <w:rsid w:val="00CB78B0"/>
    <w:rsid w:val="00CC15A2"/>
    <w:rsid w:val="00CC25DA"/>
    <w:rsid w:val="00CC2648"/>
    <w:rsid w:val="00CD0419"/>
    <w:rsid w:val="00CD4E5A"/>
    <w:rsid w:val="00CD52C8"/>
    <w:rsid w:val="00CD69CF"/>
    <w:rsid w:val="00CD6A33"/>
    <w:rsid w:val="00CD792C"/>
    <w:rsid w:val="00CD7B3D"/>
    <w:rsid w:val="00CE2975"/>
    <w:rsid w:val="00CE75BB"/>
    <w:rsid w:val="00CF46C6"/>
    <w:rsid w:val="00CF5F28"/>
    <w:rsid w:val="00D0056C"/>
    <w:rsid w:val="00D03C7E"/>
    <w:rsid w:val="00D04A7F"/>
    <w:rsid w:val="00D04B4E"/>
    <w:rsid w:val="00D06283"/>
    <w:rsid w:val="00D0739B"/>
    <w:rsid w:val="00D10778"/>
    <w:rsid w:val="00D12548"/>
    <w:rsid w:val="00D12746"/>
    <w:rsid w:val="00D140C3"/>
    <w:rsid w:val="00D15D3F"/>
    <w:rsid w:val="00D15D62"/>
    <w:rsid w:val="00D16914"/>
    <w:rsid w:val="00D204E3"/>
    <w:rsid w:val="00D2183E"/>
    <w:rsid w:val="00D21DA7"/>
    <w:rsid w:val="00D225E4"/>
    <w:rsid w:val="00D24E7F"/>
    <w:rsid w:val="00D267C4"/>
    <w:rsid w:val="00D32A83"/>
    <w:rsid w:val="00D345B4"/>
    <w:rsid w:val="00D440C9"/>
    <w:rsid w:val="00D45554"/>
    <w:rsid w:val="00D469E5"/>
    <w:rsid w:val="00D4763B"/>
    <w:rsid w:val="00D47BD6"/>
    <w:rsid w:val="00D53BF8"/>
    <w:rsid w:val="00D54C39"/>
    <w:rsid w:val="00D54CBB"/>
    <w:rsid w:val="00D56BAE"/>
    <w:rsid w:val="00D6011E"/>
    <w:rsid w:val="00D6411F"/>
    <w:rsid w:val="00D649F0"/>
    <w:rsid w:val="00D66658"/>
    <w:rsid w:val="00D72091"/>
    <w:rsid w:val="00D72954"/>
    <w:rsid w:val="00D7730D"/>
    <w:rsid w:val="00D835BB"/>
    <w:rsid w:val="00D9238A"/>
    <w:rsid w:val="00D9297E"/>
    <w:rsid w:val="00D92F80"/>
    <w:rsid w:val="00D93CC3"/>
    <w:rsid w:val="00D94D05"/>
    <w:rsid w:val="00D9509D"/>
    <w:rsid w:val="00D951B8"/>
    <w:rsid w:val="00DA6726"/>
    <w:rsid w:val="00DA79E2"/>
    <w:rsid w:val="00DB03DA"/>
    <w:rsid w:val="00DB2E62"/>
    <w:rsid w:val="00DB3360"/>
    <w:rsid w:val="00DB3927"/>
    <w:rsid w:val="00DB5F01"/>
    <w:rsid w:val="00DB603C"/>
    <w:rsid w:val="00DB6702"/>
    <w:rsid w:val="00DC07B0"/>
    <w:rsid w:val="00DC0F0E"/>
    <w:rsid w:val="00DC1277"/>
    <w:rsid w:val="00DC3B65"/>
    <w:rsid w:val="00DC658D"/>
    <w:rsid w:val="00DD08D8"/>
    <w:rsid w:val="00DD160C"/>
    <w:rsid w:val="00DD4D64"/>
    <w:rsid w:val="00DD6861"/>
    <w:rsid w:val="00DD6A5B"/>
    <w:rsid w:val="00DE21A6"/>
    <w:rsid w:val="00DE2CBF"/>
    <w:rsid w:val="00DE3336"/>
    <w:rsid w:val="00DE4299"/>
    <w:rsid w:val="00DE4706"/>
    <w:rsid w:val="00DE4B13"/>
    <w:rsid w:val="00DE4C81"/>
    <w:rsid w:val="00DE7F50"/>
    <w:rsid w:val="00DF60B3"/>
    <w:rsid w:val="00E018EE"/>
    <w:rsid w:val="00E01A01"/>
    <w:rsid w:val="00E01A9C"/>
    <w:rsid w:val="00E02EEE"/>
    <w:rsid w:val="00E04DD9"/>
    <w:rsid w:val="00E056AF"/>
    <w:rsid w:val="00E056CA"/>
    <w:rsid w:val="00E110BB"/>
    <w:rsid w:val="00E126A0"/>
    <w:rsid w:val="00E13CC3"/>
    <w:rsid w:val="00E164A0"/>
    <w:rsid w:val="00E21939"/>
    <w:rsid w:val="00E23971"/>
    <w:rsid w:val="00E26863"/>
    <w:rsid w:val="00E27B4B"/>
    <w:rsid w:val="00E3161A"/>
    <w:rsid w:val="00E32B59"/>
    <w:rsid w:val="00E35502"/>
    <w:rsid w:val="00E40111"/>
    <w:rsid w:val="00E41C40"/>
    <w:rsid w:val="00E516A4"/>
    <w:rsid w:val="00E540F7"/>
    <w:rsid w:val="00E54623"/>
    <w:rsid w:val="00E549FB"/>
    <w:rsid w:val="00E60092"/>
    <w:rsid w:val="00E62B20"/>
    <w:rsid w:val="00E644A6"/>
    <w:rsid w:val="00E65492"/>
    <w:rsid w:val="00E664B7"/>
    <w:rsid w:val="00E72389"/>
    <w:rsid w:val="00E72974"/>
    <w:rsid w:val="00E7328C"/>
    <w:rsid w:val="00E743BE"/>
    <w:rsid w:val="00E74596"/>
    <w:rsid w:val="00E746CC"/>
    <w:rsid w:val="00E74865"/>
    <w:rsid w:val="00E75D1E"/>
    <w:rsid w:val="00E773D2"/>
    <w:rsid w:val="00E80613"/>
    <w:rsid w:val="00E825C7"/>
    <w:rsid w:val="00E84A83"/>
    <w:rsid w:val="00E85553"/>
    <w:rsid w:val="00E902E8"/>
    <w:rsid w:val="00E906B0"/>
    <w:rsid w:val="00E90E86"/>
    <w:rsid w:val="00E910E4"/>
    <w:rsid w:val="00E9217F"/>
    <w:rsid w:val="00E92CCE"/>
    <w:rsid w:val="00E94017"/>
    <w:rsid w:val="00E943CC"/>
    <w:rsid w:val="00E95052"/>
    <w:rsid w:val="00E95FF6"/>
    <w:rsid w:val="00EA07DB"/>
    <w:rsid w:val="00EA28C0"/>
    <w:rsid w:val="00EA2FE6"/>
    <w:rsid w:val="00EB4817"/>
    <w:rsid w:val="00EB4899"/>
    <w:rsid w:val="00EB4AB8"/>
    <w:rsid w:val="00EB50C9"/>
    <w:rsid w:val="00EC082D"/>
    <w:rsid w:val="00EC1974"/>
    <w:rsid w:val="00EC5941"/>
    <w:rsid w:val="00ED1447"/>
    <w:rsid w:val="00ED15FF"/>
    <w:rsid w:val="00ED2023"/>
    <w:rsid w:val="00ED2C9A"/>
    <w:rsid w:val="00ED2E48"/>
    <w:rsid w:val="00ED2EAB"/>
    <w:rsid w:val="00ED44C0"/>
    <w:rsid w:val="00ED764D"/>
    <w:rsid w:val="00EE0E37"/>
    <w:rsid w:val="00EE1770"/>
    <w:rsid w:val="00EE37EE"/>
    <w:rsid w:val="00EE56A8"/>
    <w:rsid w:val="00EE5B03"/>
    <w:rsid w:val="00EE7A52"/>
    <w:rsid w:val="00EE7EE2"/>
    <w:rsid w:val="00EF0419"/>
    <w:rsid w:val="00EF06F9"/>
    <w:rsid w:val="00EF1169"/>
    <w:rsid w:val="00EF3F73"/>
    <w:rsid w:val="00EF4AB2"/>
    <w:rsid w:val="00EF7FAF"/>
    <w:rsid w:val="00F007B2"/>
    <w:rsid w:val="00F012AE"/>
    <w:rsid w:val="00F02B2A"/>
    <w:rsid w:val="00F045B1"/>
    <w:rsid w:val="00F04DE7"/>
    <w:rsid w:val="00F06098"/>
    <w:rsid w:val="00F066FC"/>
    <w:rsid w:val="00F07518"/>
    <w:rsid w:val="00F10481"/>
    <w:rsid w:val="00F13782"/>
    <w:rsid w:val="00F13BEE"/>
    <w:rsid w:val="00F14928"/>
    <w:rsid w:val="00F159CD"/>
    <w:rsid w:val="00F16B56"/>
    <w:rsid w:val="00F16FD1"/>
    <w:rsid w:val="00F17403"/>
    <w:rsid w:val="00F2420F"/>
    <w:rsid w:val="00F24A07"/>
    <w:rsid w:val="00F25930"/>
    <w:rsid w:val="00F26ECE"/>
    <w:rsid w:val="00F303BE"/>
    <w:rsid w:val="00F338EE"/>
    <w:rsid w:val="00F342CE"/>
    <w:rsid w:val="00F40F58"/>
    <w:rsid w:val="00F43A40"/>
    <w:rsid w:val="00F448F4"/>
    <w:rsid w:val="00F44D13"/>
    <w:rsid w:val="00F46DF1"/>
    <w:rsid w:val="00F47E92"/>
    <w:rsid w:val="00F50517"/>
    <w:rsid w:val="00F5238B"/>
    <w:rsid w:val="00F532FE"/>
    <w:rsid w:val="00F543F2"/>
    <w:rsid w:val="00F553F9"/>
    <w:rsid w:val="00F617AC"/>
    <w:rsid w:val="00F61B13"/>
    <w:rsid w:val="00F62509"/>
    <w:rsid w:val="00F64257"/>
    <w:rsid w:val="00F71F09"/>
    <w:rsid w:val="00F72218"/>
    <w:rsid w:val="00F72CCD"/>
    <w:rsid w:val="00F751C1"/>
    <w:rsid w:val="00F75472"/>
    <w:rsid w:val="00F7695D"/>
    <w:rsid w:val="00F77256"/>
    <w:rsid w:val="00F816C3"/>
    <w:rsid w:val="00F817D2"/>
    <w:rsid w:val="00F87A4C"/>
    <w:rsid w:val="00F90F9D"/>
    <w:rsid w:val="00F91210"/>
    <w:rsid w:val="00F93363"/>
    <w:rsid w:val="00FA180F"/>
    <w:rsid w:val="00FA3BB6"/>
    <w:rsid w:val="00FA6054"/>
    <w:rsid w:val="00FA7D4E"/>
    <w:rsid w:val="00FB1FAF"/>
    <w:rsid w:val="00FB5627"/>
    <w:rsid w:val="00FC19CB"/>
    <w:rsid w:val="00FC2A3D"/>
    <w:rsid w:val="00FC2B6B"/>
    <w:rsid w:val="00FC31C4"/>
    <w:rsid w:val="00FC375F"/>
    <w:rsid w:val="00FC409D"/>
    <w:rsid w:val="00FC4413"/>
    <w:rsid w:val="00FC55BC"/>
    <w:rsid w:val="00FD1D1C"/>
    <w:rsid w:val="00FD1E90"/>
    <w:rsid w:val="00FD24A7"/>
    <w:rsid w:val="00FD2523"/>
    <w:rsid w:val="00FD36ED"/>
    <w:rsid w:val="00FD3F71"/>
    <w:rsid w:val="00FD4A21"/>
    <w:rsid w:val="00FD4EB5"/>
    <w:rsid w:val="00FD5833"/>
    <w:rsid w:val="00FD7929"/>
    <w:rsid w:val="00FE0E74"/>
    <w:rsid w:val="00FE1A2B"/>
    <w:rsid w:val="00FE26AE"/>
    <w:rsid w:val="00FE4180"/>
    <w:rsid w:val="00FE5E8B"/>
    <w:rsid w:val="00FF08C3"/>
    <w:rsid w:val="00FF24EB"/>
    <w:rsid w:val="00FF49BF"/>
    <w:rsid w:val="00FF6DB9"/>
    <w:rsid w:val="00FF6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BDC0565-B842-4035-BAAA-FC29A1DCF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11176F"/>
    <w:pPr>
      <w:spacing w:line="480" w:lineRule="auto"/>
      <w:jc w:val="both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E644A6"/>
    <w:pPr>
      <w:tabs>
        <w:tab w:val="left" w:pos="432"/>
      </w:tabs>
      <w:spacing w:before="240" w:line="260" w:lineRule="exact"/>
      <w:ind w:left="432" w:hanging="432"/>
      <w:jc w:val="left"/>
    </w:pPr>
    <w:rPr>
      <w:rFonts w:ascii="Times" w:hAnsi="Times"/>
      <w:sz w:val="22"/>
      <w:szCs w:val="24"/>
    </w:rPr>
  </w:style>
  <w:style w:type="paragraph" w:customStyle="1" w:styleId="equation">
    <w:name w:val="equation"/>
    <w:basedOn w:val="NormalWeb"/>
    <w:rsid w:val="00E644A6"/>
    <w:pPr>
      <w:keepNext/>
      <w:tabs>
        <w:tab w:val="left" w:pos="3600"/>
        <w:tab w:val="left" w:pos="9000"/>
      </w:tabs>
      <w:spacing w:before="120" w:after="120" w:line="240" w:lineRule="auto"/>
      <w:jc w:val="center"/>
    </w:pPr>
    <w:rPr>
      <w:rFonts w:ascii="Times" w:hAnsi="Times"/>
      <w:sz w:val="22"/>
      <w:szCs w:val="22"/>
    </w:rPr>
  </w:style>
  <w:style w:type="paragraph" w:styleId="NormalWeb">
    <w:name w:val="Normal (Web)"/>
    <w:basedOn w:val="Normal"/>
    <w:rsid w:val="00E644A6"/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6233EB"/>
    <w:pPr>
      <w:spacing w:line="48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1708C6"/>
    <w:pPr>
      <w:tabs>
        <w:tab w:val="center" w:pos="4680"/>
        <w:tab w:val="right" w:pos="8640"/>
      </w:tabs>
      <w:spacing w:before="240" w:line="240" w:lineRule="auto"/>
      <w:ind w:left="735"/>
    </w:pPr>
    <w:rPr>
      <w:rFonts w:ascii="Century Gothic" w:hAnsi="Century Gothic"/>
      <w:bCs/>
      <w:color w:val="000000"/>
      <w:sz w:val="28"/>
      <w:szCs w:val="24"/>
    </w:rPr>
  </w:style>
  <w:style w:type="character" w:customStyle="1" w:styleId="MTDisplayEquationChar">
    <w:name w:val="MTDisplayEquation Char"/>
    <w:link w:val="MTDisplayEquation"/>
    <w:rsid w:val="001708C6"/>
    <w:rPr>
      <w:rFonts w:ascii="Century Gothic" w:hAnsi="Century Gothic"/>
      <w:bCs/>
      <w:color w:val="000000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712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1</Pages>
  <Words>1647</Words>
  <Characters>9394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Baltimore</Company>
  <LinksUpToDate>false</LinksUpToDate>
  <CharactersWithSpaces>11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wrence Schrenk</dc:creator>
  <cp:lastModifiedBy>Lawrence Schrenk</cp:lastModifiedBy>
  <cp:revision>29</cp:revision>
  <cp:lastPrinted>2009-09-24T23:59:00Z</cp:lastPrinted>
  <dcterms:created xsi:type="dcterms:W3CDTF">2009-09-30T18:00:00Z</dcterms:created>
  <dcterms:modified xsi:type="dcterms:W3CDTF">2016-06-18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